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AF0A8" w14:textId="77777777"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r>
        <w:fldChar w:fldCharType="begin"/>
      </w:r>
      <w:r w:rsidR="00A03E49">
        <w:instrText xml:space="preserve"> TOC \o "1-3" \h \z \u </w:instrText>
      </w:r>
      <w:r>
        <w:fldChar w:fldCharType="separate"/>
      </w:r>
      <w:hyperlink w:anchor="_Toc50908161" w:history="1">
        <w:r w:rsidR="00A03E49" w:rsidRPr="001A3577">
          <w:rPr>
            <w:rStyle w:val="a6"/>
            <w:noProof/>
          </w:rPr>
          <w:t>Вариант № 1.</w:t>
        </w:r>
        <w:r w:rsidR="00A03E4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A03E49">
          <w:rPr>
            <w:noProof/>
            <w:webHidden/>
          </w:rPr>
          <w:instrText xml:space="preserve"> PAGEREF _Toc509081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26F1C0B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2" w:history="1">
        <w:r w:rsidR="00A03E49" w:rsidRPr="00B37D42">
          <w:rPr>
            <w:rStyle w:val="a6"/>
            <w:noProof/>
          </w:rPr>
          <w:t>Вариант № 2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2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</w:t>
        </w:r>
        <w:r w:rsidR="005A7D45" w:rsidRPr="00B37D42">
          <w:rPr>
            <w:noProof/>
            <w:webHidden/>
          </w:rPr>
          <w:fldChar w:fldCharType="end"/>
        </w:r>
      </w:hyperlink>
    </w:p>
    <w:p w14:paraId="5B93C8FB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3" w:history="1">
        <w:r w:rsidR="00A03E49" w:rsidRPr="00B37D42">
          <w:rPr>
            <w:rStyle w:val="a6"/>
            <w:noProof/>
          </w:rPr>
          <w:t>Вариант № 3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3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6</w:t>
        </w:r>
        <w:r w:rsidR="005A7D45" w:rsidRPr="00B37D42">
          <w:rPr>
            <w:noProof/>
            <w:webHidden/>
          </w:rPr>
          <w:fldChar w:fldCharType="end"/>
        </w:r>
      </w:hyperlink>
    </w:p>
    <w:p w14:paraId="4F92301B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4" w:history="1">
        <w:r w:rsidR="00A03E49" w:rsidRPr="00B37D42">
          <w:rPr>
            <w:rStyle w:val="a6"/>
            <w:noProof/>
          </w:rPr>
          <w:t>Вариант № 4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4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8</w:t>
        </w:r>
        <w:r w:rsidR="005A7D45" w:rsidRPr="00B37D42">
          <w:rPr>
            <w:noProof/>
            <w:webHidden/>
          </w:rPr>
          <w:fldChar w:fldCharType="end"/>
        </w:r>
      </w:hyperlink>
    </w:p>
    <w:p w14:paraId="364C5D5E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5" w:history="1">
        <w:r w:rsidR="00A03E49" w:rsidRPr="00B37D42">
          <w:rPr>
            <w:rStyle w:val="a6"/>
            <w:noProof/>
          </w:rPr>
          <w:t>Вариант № 5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5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10</w:t>
        </w:r>
        <w:r w:rsidR="005A7D45" w:rsidRPr="00B37D42">
          <w:rPr>
            <w:noProof/>
            <w:webHidden/>
          </w:rPr>
          <w:fldChar w:fldCharType="end"/>
        </w:r>
      </w:hyperlink>
    </w:p>
    <w:p w14:paraId="2AA6A5A8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6" w:history="1">
        <w:r w:rsidR="00A03E49" w:rsidRPr="00B37D42">
          <w:rPr>
            <w:rStyle w:val="a6"/>
            <w:noProof/>
          </w:rPr>
          <w:t>Вариант № 6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6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12</w:t>
        </w:r>
        <w:r w:rsidR="005A7D45" w:rsidRPr="00B37D42">
          <w:rPr>
            <w:noProof/>
            <w:webHidden/>
          </w:rPr>
          <w:fldChar w:fldCharType="end"/>
        </w:r>
      </w:hyperlink>
    </w:p>
    <w:p w14:paraId="562DF4F2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7" w:history="1">
        <w:r w:rsidR="00A03E49" w:rsidRPr="00B37D42">
          <w:rPr>
            <w:rStyle w:val="a6"/>
            <w:noProof/>
          </w:rPr>
          <w:t>Вариант № 7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7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14</w:t>
        </w:r>
        <w:r w:rsidR="005A7D45" w:rsidRPr="00B37D42">
          <w:rPr>
            <w:noProof/>
            <w:webHidden/>
          </w:rPr>
          <w:fldChar w:fldCharType="end"/>
        </w:r>
      </w:hyperlink>
    </w:p>
    <w:p w14:paraId="3C1ADCBA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8" w:history="1">
        <w:r w:rsidR="00A03E49" w:rsidRPr="00B37D42">
          <w:rPr>
            <w:rStyle w:val="a6"/>
            <w:noProof/>
          </w:rPr>
          <w:t>Вариант № 8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8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16</w:t>
        </w:r>
        <w:r w:rsidR="005A7D45" w:rsidRPr="00B37D42">
          <w:rPr>
            <w:noProof/>
            <w:webHidden/>
          </w:rPr>
          <w:fldChar w:fldCharType="end"/>
        </w:r>
      </w:hyperlink>
    </w:p>
    <w:p w14:paraId="6D92AC3A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9" w:history="1">
        <w:r w:rsidR="00A03E49" w:rsidRPr="00B37D42">
          <w:rPr>
            <w:rStyle w:val="a6"/>
            <w:noProof/>
          </w:rPr>
          <w:t>Вариант № 9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9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18</w:t>
        </w:r>
        <w:r w:rsidR="005A7D45" w:rsidRPr="00B37D42">
          <w:rPr>
            <w:noProof/>
            <w:webHidden/>
          </w:rPr>
          <w:fldChar w:fldCharType="end"/>
        </w:r>
      </w:hyperlink>
    </w:p>
    <w:p w14:paraId="2EE6130D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0" w:history="1">
        <w:r w:rsidR="00A03E49" w:rsidRPr="00B37D42">
          <w:rPr>
            <w:rStyle w:val="a6"/>
            <w:noProof/>
          </w:rPr>
          <w:t>Вариант № 10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0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0</w:t>
        </w:r>
        <w:r w:rsidR="005A7D45" w:rsidRPr="00B37D42">
          <w:rPr>
            <w:noProof/>
            <w:webHidden/>
          </w:rPr>
          <w:fldChar w:fldCharType="end"/>
        </w:r>
      </w:hyperlink>
    </w:p>
    <w:p w14:paraId="4B759571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1" w:history="1">
        <w:r w:rsidR="00A03E49" w:rsidRPr="00B37D42">
          <w:rPr>
            <w:rStyle w:val="a6"/>
            <w:noProof/>
          </w:rPr>
          <w:t>Вариант № 11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1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2</w:t>
        </w:r>
        <w:r w:rsidR="005A7D45" w:rsidRPr="00B37D42">
          <w:rPr>
            <w:noProof/>
            <w:webHidden/>
          </w:rPr>
          <w:fldChar w:fldCharType="end"/>
        </w:r>
      </w:hyperlink>
    </w:p>
    <w:p w14:paraId="78F2E0F8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2" w:history="1">
        <w:r w:rsidR="00A03E49" w:rsidRPr="00B37D42">
          <w:rPr>
            <w:rStyle w:val="a6"/>
            <w:noProof/>
          </w:rPr>
          <w:t>Вариант № 12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2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4</w:t>
        </w:r>
        <w:r w:rsidR="005A7D45" w:rsidRPr="00B37D42">
          <w:rPr>
            <w:noProof/>
            <w:webHidden/>
          </w:rPr>
          <w:fldChar w:fldCharType="end"/>
        </w:r>
      </w:hyperlink>
    </w:p>
    <w:p w14:paraId="18AD90E4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3" w:history="1">
        <w:r w:rsidR="00A03E49" w:rsidRPr="00B37D42">
          <w:rPr>
            <w:rStyle w:val="a6"/>
            <w:noProof/>
          </w:rPr>
          <w:t>Вариант № 13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3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6</w:t>
        </w:r>
        <w:r w:rsidR="005A7D45" w:rsidRPr="00B37D42">
          <w:rPr>
            <w:noProof/>
            <w:webHidden/>
          </w:rPr>
          <w:fldChar w:fldCharType="end"/>
        </w:r>
      </w:hyperlink>
    </w:p>
    <w:p w14:paraId="559C4BF9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4" w:history="1">
        <w:r w:rsidR="00A03E49" w:rsidRPr="00B37D42">
          <w:rPr>
            <w:rStyle w:val="a6"/>
            <w:noProof/>
          </w:rPr>
          <w:t>Вариант № 14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4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8</w:t>
        </w:r>
        <w:r w:rsidR="005A7D45" w:rsidRPr="00B37D42">
          <w:rPr>
            <w:noProof/>
            <w:webHidden/>
          </w:rPr>
          <w:fldChar w:fldCharType="end"/>
        </w:r>
      </w:hyperlink>
    </w:p>
    <w:p w14:paraId="681B84CB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5" w:history="1">
        <w:r w:rsidR="00A03E49" w:rsidRPr="00B37D42">
          <w:rPr>
            <w:rStyle w:val="a6"/>
            <w:noProof/>
          </w:rPr>
          <w:t>Вариант № 15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5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30</w:t>
        </w:r>
        <w:r w:rsidR="005A7D45" w:rsidRPr="00B37D42">
          <w:rPr>
            <w:noProof/>
            <w:webHidden/>
          </w:rPr>
          <w:fldChar w:fldCharType="end"/>
        </w:r>
      </w:hyperlink>
    </w:p>
    <w:p w14:paraId="02C24AD3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6" w:history="1">
        <w:r w:rsidR="00A03E49" w:rsidRPr="00B37D42">
          <w:rPr>
            <w:rStyle w:val="a6"/>
            <w:noProof/>
          </w:rPr>
          <w:t>Вариант № 16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6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32</w:t>
        </w:r>
        <w:r w:rsidR="005A7D45" w:rsidRPr="00B37D42">
          <w:rPr>
            <w:noProof/>
            <w:webHidden/>
          </w:rPr>
          <w:fldChar w:fldCharType="end"/>
        </w:r>
      </w:hyperlink>
    </w:p>
    <w:p w14:paraId="72BD236B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7" w:history="1">
        <w:r w:rsidR="00A03E49" w:rsidRPr="00B37D42">
          <w:rPr>
            <w:rStyle w:val="a6"/>
            <w:noProof/>
          </w:rPr>
          <w:t>Вариант № 17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7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34</w:t>
        </w:r>
        <w:r w:rsidR="005A7D45" w:rsidRPr="00B37D42">
          <w:rPr>
            <w:noProof/>
            <w:webHidden/>
          </w:rPr>
          <w:fldChar w:fldCharType="end"/>
        </w:r>
      </w:hyperlink>
    </w:p>
    <w:p w14:paraId="5D04A480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8" w:history="1">
        <w:r w:rsidR="00A03E49" w:rsidRPr="00B37D42">
          <w:rPr>
            <w:rStyle w:val="a6"/>
            <w:noProof/>
          </w:rPr>
          <w:t>Вариант № 18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8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36</w:t>
        </w:r>
        <w:r w:rsidR="005A7D45" w:rsidRPr="00B37D42">
          <w:rPr>
            <w:noProof/>
            <w:webHidden/>
          </w:rPr>
          <w:fldChar w:fldCharType="end"/>
        </w:r>
      </w:hyperlink>
    </w:p>
    <w:p w14:paraId="1627B12C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9" w:history="1">
        <w:r w:rsidR="00A03E49" w:rsidRPr="00B37D42">
          <w:rPr>
            <w:rStyle w:val="a6"/>
            <w:noProof/>
          </w:rPr>
          <w:t>Вариант № 19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9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38</w:t>
        </w:r>
        <w:r w:rsidR="005A7D45" w:rsidRPr="00B37D42">
          <w:rPr>
            <w:noProof/>
            <w:webHidden/>
          </w:rPr>
          <w:fldChar w:fldCharType="end"/>
        </w:r>
      </w:hyperlink>
    </w:p>
    <w:p w14:paraId="0BC4A354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0" w:history="1">
        <w:r w:rsidR="00A03E49" w:rsidRPr="00B37D42">
          <w:rPr>
            <w:rStyle w:val="a6"/>
            <w:noProof/>
          </w:rPr>
          <w:t>Вариант № 20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0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0</w:t>
        </w:r>
        <w:r w:rsidR="005A7D45" w:rsidRPr="00B37D42">
          <w:rPr>
            <w:noProof/>
            <w:webHidden/>
          </w:rPr>
          <w:fldChar w:fldCharType="end"/>
        </w:r>
      </w:hyperlink>
    </w:p>
    <w:p w14:paraId="11BA85CA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1" w:history="1">
        <w:r w:rsidR="00A03E49" w:rsidRPr="00B37D42">
          <w:rPr>
            <w:rStyle w:val="a6"/>
            <w:noProof/>
          </w:rPr>
          <w:t>Вариант № 21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1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2</w:t>
        </w:r>
        <w:r w:rsidR="005A7D45" w:rsidRPr="00B37D42">
          <w:rPr>
            <w:noProof/>
            <w:webHidden/>
          </w:rPr>
          <w:fldChar w:fldCharType="end"/>
        </w:r>
      </w:hyperlink>
    </w:p>
    <w:p w14:paraId="3BAB59AB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2" w:history="1">
        <w:r w:rsidR="00A03E49" w:rsidRPr="00B37D42">
          <w:rPr>
            <w:rStyle w:val="a6"/>
            <w:noProof/>
          </w:rPr>
          <w:t>Вариант № 22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2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4</w:t>
        </w:r>
        <w:r w:rsidR="005A7D45" w:rsidRPr="00B37D42">
          <w:rPr>
            <w:noProof/>
            <w:webHidden/>
          </w:rPr>
          <w:fldChar w:fldCharType="end"/>
        </w:r>
      </w:hyperlink>
    </w:p>
    <w:p w14:paraId="379BD34F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3" w:history="1">
        <w:r w:rsidR="00A03E49" w:rsidRPr="00B37D42">
          <w:rPr>
            <w:rStyle w:val="a6"/>
            <w:noProof/>
          </w:rPr>
          <w:t>Вариант № 23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3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6</w:t>
        </w:r>
        <w:r w:rsidR="005A7D45" w:rsidRPr="00B37D42">
          <w:rPr>
            <w:noProof/>
            <w:webHidden/>
          </w:rPr>
          <w:fldChar w:fldCharType="end"/>
        </w:r>
      </w:hyperlink>
    </w:p>
    <w:p w14:paraId="70063D89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4" w:history="1">
        <w:r w:rsidR="00A03E49" w:rsidRPr="00B37D42">
          <w:rPr>
            <w:rStyle w:val="a6"/>
            <w:noProof/>
          </w:rPr>
          <w:t>Вариант № 24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4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8</w:t>
        </w:r>
        <w:r w:rsidR="005A7D45" w:rsidRPr="00B37D42">
          <w:rPr>
            <w:noProof/>
            <w:webHidden/>
          </w:rPr>
          <w:fldChar w:fldCharType="end"/>
        </w:r>
      </w:hyperlink>
    </w:p>
    <w:p w14:paraId="3A73A7AE" w14:textId="77777777" w:rsidR="00A03E49" w:rsidRPr="00B37D42" w:rsidRDefault="00DE2D41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5" w:history="1">
        <w:r w:rsidR="00A03E49" w:rsidRPr="00B37D42">
          <w:rPr>
            <w:rStyle w:val="a6"/>
            <w:noProof/>
          </w:rPr>
          <w:t>Вариант № 25.</w:t>
        </w:r>
        <w:r w:rsidR="00A03E49" w:rsidRPr="00B37D42">
          <w:rPr>
            <w:noProof/>
            <w:webHidden/>
          </w:rPr>
          <w:tab/>
        </w:r>
        <w:r w:rsidR="005A7D45"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5 \h </w:instrText>
        </w:r>
        <w:r w:rsidR="005A7D45" w:rsidRPr="00B37D42">
          <w:rPr>
            <w:noProof/>
            <w:webHidden/>
          </w:rPr>
        </w:r>
        <w:r w:rsidR="005A7D45"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50</w:t>
        </w:r>
        <w:r w:rsidR="005A7D45" w:rsidRPr="00B37D42">
          <w:rPr>
            <w:noProof/>
            <w:webHidden/>
          </w:rPr>
          <w:fldChar w:fldCharType="end"/>
        </w:r>
      </w:hyperlink>
    </w:p>
    <w:p w14:paraId="01F4A23F" w14:textId="77777777" w:rsidR="00A03E49" w:rsidRDefault="005A7D45">
      <w:r>
        <w:fldChar w:fldCharType="end"/>
      </w:r>
    </w:p>
    <w:p w14:paraId="2100EACF" w14:textId="77777777" w:rsidR="00A03E49" w:rsidRDefault="00A03E49">
      <w:r>
        <w:br w:type="page"/>
      </w:r>
    </w:p>
    <w:p w14:paraId="3B3CC937" w14:textId="77777777" w:rsidR="007777F2" w:rsidRDefault="007777F2" w:rsidP="00A03E49">
      <w:pPr>
        <w:pStyle w:val="1"/>
      </w:pPr>
      <w:bookmarkStart w:id="0" w:name="_Toc50908161"/>
      <w:r w:rsidRPr="000744BC">
        <w:lastRenderedPageBreak/>
        <w:t>Вариант №</w:t>
      </w:r>
      <w:r>
        <w:t xml:space="preserve"> </w:t>
      </w:r>
      <w:r w:rsidRPr="000744BC">
        <w:t>1</w:t>
      </w:r>
      <w:r>
        <w:t>.</w:t>
      </w:r>
      <w:bookmarkEnd w:id="0"/>
    </w:p>
    <w:p w14:paraId="26000E6F" w14:textId="77777777" w:rsidR="00B90095" w:rsidRDefault="00AE7808" w:rsidP="004C0D11">
      <w:pPr>
        <w:widowControl w:val="0"/>
        <w:jc w:val="both"/>
      </w:pPr>
      <w:r>
        <w:t xml:space="preserve">1. </w:t>
      </w:r>
      <w:r w:rsidR="00B90095" w:rsidRPr="008404C3">
        <w:t xml:space="preserve">Написать программу, которая по заданным трем числа </w:t>
      </w:r>
      <w:r w:rsidR="00B90095" w:rsidRPr="008404C3">
        <w:rPr>
          <w:position w:val="-6"/>
        </w:rPr>
        <w:object w:dxaOrig="220" w:dyaOrig="240" w14:anchorId="098B67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6" o:title=""/>
          </v:shape>
          <o:OLEObject Type="Embed" ProgID="Equation.3" ShapeID="_x0000_i1025" DrawAspect="Content" ObjectID="_1731192885" r:id="rId7"/>
        </w:object>
      </w:r>
      <w:r w:rsidR="00B90095" w:rsidRPr="008404C3">
        <w:t xml:space="preserve">, </w:t>
      </w:r>
      <w:r w:rsidR="00B90095" w:rsidRPr="008404C3">
        <w:rPr>
          <w:position w:val="-6"/>
        </w:rPr>
        <w:object w:dxaOrig="200" w:dyaOrig="300" w14:anchorId="441C93E7">
          <v:shape id="_x0000_i1026" type="#_x0000_t75" style="width:10.5pt;height:15pt" o:ole="">
            <v:imagedata r:id="rId8" o:title=""/>
          </v:shape>
          <o:OLEObject Type="Embed" ProgID="Equation.3" ShapeID="_x0000_i1026" DrawAspect="Content" ObjectID="_1731192886" r:id="rId9"/>
        </w:object>
      </w:r>
      <w:r w:rsidR="00B90095" w:rsidRPr="008404C3">
        <w:t xml:space="preserve">, </w:t>
      </w:r>
      <w:r w:rsidR="00B90095" w:rsidRPr="008404C3">
        <w:rPr>
          <w:position w:val="-6"/>
        </w:rPr>
        <w:object w:dxaOrig="200" w:dyaOrig="240" w14:anchorId="1762E01C">
          <v:shape id="_x0000_i1027" type="#_x0000_t75" style="width:10.5pt;height:12pt" o:ole="">
            <v:imagedata r:id="rId10" o:title=""/>
          </v:shape>
          <o:OLEObject Type="Embed" ProgID="Equation.3" ShapeID="_x0000_i1027" DrawAspect="Content" ObjectID="_1731192887" r:id="rId11"/>
        </w:object>
      </w:r>
      <w:r w:rsidR="00B90095" w:rsidRPr="008404C3">
        <w:t xml:space="preserve"> определяет какое из них рано </w:t>
      </w:r>
      <w:r w:rsidR="00B90095" w:rsidRPr="008404C3">
        <w:rPr>
          <w:position w:val="-6"/>
        </w:rPr>
        <w:object w:dxaOrig="240" w:dyaOrig="300" w14:anchorId="473C47D2">
          <v:shape id="_x0000_i1028" type="#_x0000_t75" style="width:12pt;height:15pt" o:ole="">
            <v:imagedata r:id="rId12" o:title=""/>
          </v:shape>
          <o:OLEObject Type="Embed" ProgID="Equation.3" ShapeID="_x0000_i1028" DrawAspect="Content" ObjectID="_1731192888" r:id="rId13"/>
        </w:object>
      </w:r>
      <w:r w:rsidR="00B90095" w:rsidRPr="008404C3">
        <w:t xml:space="preserve">, если ни одно не равно </w:t>
      </w:r>
      <w:r w:rsidR="00B90095" w:rsidRPr="008404C3">
        <w:rPr>
          <w:position w:val="-6"/>
        </w:rPr>
        <w:object w:dxaOrig="240" w:dyaOrig="300" w14:anchorId="6E9C1F39">
          <v:shape id="_x0000_i1029" type="#_x0000_t75" style="width:12pt;height:15pt" o:ole="">
            <v:imagedata r:id="rId14" o:title=""/>
          </v:shape>
          <o:OLEObject Type="Embed" ProgID="Equation.3" ShapeID="_x0000_i1029" DrawAspect="Content" ObjectID="_1731192889" r:id="rId15"/>
        </w:object>
      </w:r>
      <w:r w:rsidR="00B90095" w:rsidRPr="008404C3">
        <w:t xml:space="preserve">, то найти </w:t>
      </w:r>
      <w:r w:rsidR="00B90095" w:rsidRPr="002A5A70">
        <w:rPr>
          <w:position w:val="-12"/>
        </w:rPr>
        <w:object w:dxaOrig="2659" w:dyaOrig="360" w14:anchorId="7666C909">
          <v:shape id="_x0000_i1030" type="#_x0000_t75" style="width:133.5pt;height:18pt" o:ole="">
            <v:imagedata r:id="rId16" o:title=""/>
          </v:shape>
          <o:OLEObject Type="Embed" ProgID="Equation.3" ShapeID="_x0000_i1030" DrawAspect="Content" ObjectID="_1731192890" r:id="rId17"/>
        </w:object>
      </w:r>
      <w:r w:rsidR="00B90095" w:rsidRPr="008404C3">
        <w:t>.</w:t>
      </w:r>
    </w:p>
    <w:p w14:paraId="6B368ECA" w14:textId="77777777" w:rsidR="00B90095" w:rsidRDefault="00B90095" w:rsidP="004C0D11">
      <w:pPr>
        <w:widowControl w:val="0"/>
        <w:jc w:val="both"/>
      </w:pPr>
      <w:r>
        <w:t xml:space="preserve">2. </w:t>
      </w:r>
      <w:r w:rsidRPr="00B90095">
        <w:t>Написать программу, которая выводит в порядке убывания три заданных числа.</w:t>
      </w:r>
    </w:p>
    <w:p w14:paraId="2710CCC0" w14:textId="77777777" w:rsidR="00A03E49" w:rsidRDefault="00A03E49" w:rsidP="004C0D11">
      <w:pPr>
        <w:widowControl w:val="0"/>
        <w:jc w:val="both"/>
      </w:pPr>
      <w:r>
        <w:t xml:space="preserve">3. </w:t>
      </w:r>
      <w:r w:rsidR="00E12061">
        <w:t xml:space="preserve">Найти </w:t>
      </w:r>
      <w:r w:rsidR="00E12061" w:rsidRPr="00A61603">
        <w:rPr>
          <w:i/>
          <w:position w:val="-38"/>
        </w:rPr>
        <w:object w:dxaOrig="2799" w:dyaOrig="880" w14:anchorId="603B5DDF">
          <v:shape id="_x0000_i1031" type="#_x0000_t75" style="width:139.5pt;height:43.5pt" o:ole="">
            <v:imagedata r:id="rId18" o:title=""/>
          </v:shape>
          <o:OLEObject Type="Embed" ProgID="Equation.DSMT4" ShapeID="_x0000_i1031" DrawAspect="Content" ObjectID="_1731192891" r:id="rId19"/>
        </w:object>
      </w:r>
      <w:r w:rsidR="00E12061" w:rsidRPr="00F41FE9">
        <w:t>,</w:t>
      </w:r>
      <w:r w:rsidR="00E12061">
        <w:t xml:space="preserve"> </w:t>
      </w:r>
      <w:r w:rsidR="00E12061" w:rsidRPr="008F193A">
        <w:rPr>
          <w:position w:val="-14"/>
        </w:rPr>
        <w:object w:dxaOrig="1020" w:dyaOrig="400" w14:anchorId="608D1ABD">
          <v:shape id="_x0000_i1032" type="#_x0000_t75" style="width:52.5pt;height:20.25pt" o:ole="">
            <v:imagedata r:id="rId20" o:title=""/>
          </v:shape>
          <o:OLEObject Type="Embed" ProgID="Equation.DSMT4" ShapeID="_x0000_i1032" DrawAspect="Content" ObjectID="_1731192892" r:id="rId21"/>
        </w:object>
      </w:r>
      <w:r w:rsidR="00E12061">
        <w:t xml:space="preserve"> с шагом 0,5.</w:t>
      </w:r>
    </w:p>
    <w:p w14:paraId="4A8BB4D8" w14:textId="77777777" w:rsidR="00A03E49" w:rsidRDefault="00A03E49" w:rsidP="004C0D11">
      <w:pPr>
        <w:widowControl w:val="0"/>
        <w:jc w:val="both"/>
      </w:pPr>
      <w:r>
        <w:t>4.</w:t>
      </w:r>
      <w:r w:rsidR="00C308DE">
        <w:t xml:space="preserve"> </w:t>
      </w:r>
      <w:r w:rsidR="00736F47">
        <w:t xml:space="preserve">Найти </w:t>
      </w:r>
      <w:r w:rsidR="00736F47" w:rsidRPr="00736F47">
        <w:rPr>
          <w:position w:val="-104"/>
        </w:rPr>
        <w:object w:dxaOrig="4480" w:dyaOrig="2220" w14:anchorId="20479FA0">
          <v:shape id="_x0000_i1033" type="#_x0000_t75" style="width:223.5pt;height:111pt" o:ole="">
            <v:imagedata r:id="rId22" o:title=""/>
          </v:shape>
          <o:OLEObject Type="Embed" ProgID="Equation.DSMT4" ShapeID="_x0000_i1033" DrawAspect="Content" ObjectID="_1731192893" r:id="rId23"/>
        </w:object>
      </w:r>
      <w:r w:rsidR="00736F47">
        <w:t>.</w:t>
      </w:r>
    </w:p>
    <w:p w14:paraId="6CA5AD2A" w14:textId="77777777" w:rsidR="00695E61" w:rsidRDefault="00A03E49" w:rsidP="00695E61">
      <w:pPr>
        <w:widowControl w:val="0"/>
        <w:jc w:val="both"/>
      </w:pPr>
      <w:r>
        <w:t xml:space="preserve">5. </w:t>
      </w:r>
      <w:r w:rsidR="00695E61"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2AF11746" w14:textId="77777777" w:rsidR="00695E61" w:rsidRDefault="008D5864" w:rsidP="00695E61">
      <w:pPr>
        <w:widowControl w:val="0"/>
        <w:jc w:val="center"/>
      </w:pPr>
      <w:r w:rsidRPr="008D5864">
        <w:rPr>
          <w:noProof/>
        </w:rPr>
        <w:drawing>
          <wp:inline distT="0" distB="0" distL="0" distR="0" wp14:anchorId="76C3843B" wp14:editId="45B4B3BC">
            <wp:extent cx="2201426" cy="1800000"/>
            <wp:effectExtent l="19050" t="0" r="8374" b="0"/>
            <wp:docPr id="436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16AB5F" w14:textId="77777777" w:rsidR="00A03E49" w:rsidRPr="00A03E49" w:rsidRDefault="00695E61" w:rsidP="00695E61">
      <w:pPr>
        <w:widowControl w:val="0"/>
        <w:jc w:val="center"/>
      </w:pPr>
      <w:r>
        <w:t>Рис. 1. Фигуры</w:t>
      </w:r>
    </w:p>
    <w:p w14:paraId="46B95EA3" w14:textId="77777777" w:rsidR="00237AD9" w:rsidRDefault="00A03E49" w:rsidP="004C0D11">
      <w:pPr>
        <w:widowControl w:val="0"/>
        <w:jc w:val="both"/>
      </w:pPr>
      <w:r>
        <w:t>6</w:t>
      </w:r>
      <w:r w:rsidR="00AE7808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695E61">
        <w:t xml:space="preserve"> 2</w:t>
      </w:r>
      <w:r w:rsidR="00AE7808">
        <w:t>). Одно деление сетки соответствует 1.</w:t>
      </w:r>
    </w:p>
    <w:p w14:paraId="50706842" w14:textId="77777777" w:rsidR="00AE7808" w:rsidRDefault="003D76D1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 wp14:anchorId="40600724" wp14:editId="3EFED3BC">
            <wp:extent cx="2575560" cy="2506980"/>
            <wp:effectExtent l="19050" t="0" r="0" b="0"/>
            <wp:docPr id="1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31061" t="24055" r="51366" b="454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506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5C8C0A" w14:textId="77777777" w:rsidR="00AE7808" w:rsidRDefault="00AE7808" w:rsidP="004C0D11">
      <w:pPr>
        <w:widowControl w:val="0"/>
        <w:jc w:val="center"/>
      </w:pPr>
      <w:r>
        <w:rPr>
          <w:noProof/>
        </w:rPr>
        <w:t>Рис.</w:t>
      </w:r>
      <w:r w:rsidR="00695E61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107509DE" w14:textId="77777777" w:rsidR="00015C7D" w:rsidRDefault="00A03E49" w:rsidP="004C0D11">
      <w:pPr>
        <w:widowControl w:val="0"/>
        <w:jc w:val="both"/>
      </w:pPr>
      <w:r>
        <w:lastRenderedPageBreak/>
        <w:t>7</w:t>
      </w:r>
      <w:r w:rsidR="003F0847">
        <w:t xml:space="preserve">. Составить </w:t>
      </w:r>
      <w:r w:rsidR="0062771C">
        <w:t>две программы для определ</w:t>
      </w:r>
      <w:r w:rsidR="003F0847">
        <w:t>ения функций с точками разрыва.</w:t>
      </w:r>
      <w:r w:rsidR="0062771C">
        <w:t xml:space="preserve">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510D9D1A">
          <v:shape id="_x0000_i1034" type="#_x0000_t75" style="width:58.5pt;height:18pt" o:ole="">
            <v:imagedata r:id="rId26" o:title=""/>
          </v:shape>
          <o:OLEObject Type="Embed" ProgID="Equation.DSMT4" ShapeID="_x0000_i1034" DrawAspect="Content" ObjectID="_1731192894" r:id="rId27"/>
        </w:object>
      </w:r>
      <w:r w:rsid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446"/>
        <w:gridCol w:w="4208"/>
      </w:tblGrid>
      <w:tr w:rsidR="0062771C" w:rsidRPr="0062771C" w14:paraId="797A7906" w14:textId="77777777" w:rsidTr="0062771C">
        <w:trPr>
          <w:jc w:val="center"/>
        </w:trPr>
        <w:tc>
          <w:tcPr>
            <w:tcW w:w="3446" w:type="dxa"/>
            <w:vAlign w:val="center"/>
          </w:tcPr>
          <w:p w14:paraId="75083FE5" w14:textId="77777777" w:rsidR="0062771C" w:rsidRPr="0062771C" w:rsidRDefault="0062771C" w:rsidP="004C0D11">
            <w:pPr>
              <w:jc w:val="center"/>
              <w:rPr>
                <w:rFonts w:eastAsiaTheme="minorHAnsi" w:cstheme="minorBidi"/>
                <w:sz w:val="24"/>
                <w:szCs w:val="22"/>
                <w:lang w:val="en-US" w:eastAsia="en-US"/>
              </w:rPr>
            </w:pPr>
            <w:r w:rsidRPr="0062771C">
              <w:rPr>
                <w:rFonts w:eastAsiaTheme="minorHAnsi" w:cstheme="minorBidi"/>
                <w:position w:val="-32"/>
                <w:sz w:val="24"/>
                <w:szCs w:val="22"/>
                <w:lang w:eastAsia="en-US"/>
              </w:rPr>
              <w:object w:dxaOrig="2860" w:dyaOrig="760" w14:anchorId="1250C511">
                <v:shape id="_x0000_i1035" type="#_x0000_t75" style="width:2in;height:39pt" o:ole="">
                  <v:imagedata r:id="rId28" o:title=""/>
                </v:shape>
                <o:OLEObject Type="Embed" ProgID="Equation.3" ShapeID="_x0000_i1035" DrawAspect="Content" ObjectID="_1731192895" r:id="rId29"/>
              </w:object>
            </w:r>
          </w:p>
        </w:tc>
        <w:tc>
          <w:tcPr>
            <w:tcW w:w="3446" w:type="dxa"/>
            <w:vAlign w:val="center"/>
          </w:tcPr>
          <w:p w14:paraId="58882183" w14:textId="77777777" w:rsidR="0062771C" w:rsidRPr="0062771C" w:rsidRDefault="0062771C" w:rsidP="004C0D11">
            <w:pPr>
              <w:jc w:val="center"/>
              <w:rPr>
                <w:rFonts w:eastAsiaTheme="minorHAnsi" w:cstheme="minorBidi"/>
                <w:sz w:val="24"/>
                <w:szCs w:val="22"/>
                <w:lang w:eastAsia="en-US"/>
              </w:rPr>
            </w:pPr>
            <w:r w:rsidRPr="0062771C">
              <w:rPr>
                <w:rFonts w:eastAsiaTheme="minorHAnsi" w:cstheme="minorBidi"/>
                <w:position w:val="-100"/>
                <w:sz w:val="24"/>
                <w:szCs w:val="22"/>
                <w:lang w:eastAsia="en-US"/>
              </w:rPr>
              <w:object w:dxaOrig="3980" w:dyaOrig="2120" w14:anchorId="3FA4CFC1">
                <v:shape id="_x0000_i1036" type="#_x0000_t75" style="width:199.5pt;height:106.5pt" o:ole="">
                  <v:imagedata r:id="rId30" o:title=""/>
                </v:shape>
                <o:OLEObject Type="Embed" ProgID="Equation.3" ShapeID="_x0000_i1036" DrawAspect="Content" ObjectID="_1731192896" r:id="rId31"/>
              </w:object>
            </w:r>
          </w:p>
        </w:tc>
      </w:tr>
    </w:tbl>
    <w:p w14:paraId="6A81E499" w14:textId="77777777" w:rsidR="00A03E49" w:rsidRPr="00AF4DE8" w:rsidRDefault="00A03E49" w:rsidP="00AF4DE8">
      <w:pPr>
        <w:widowControl w:val="0"/>
        <w:jc w:val="both"/>
      </w:pPr>
      <w:r>
        <w:t>8.</w:t>
      </w:r>
      <w:r w:rsidR="00AF4DE8">
        <w:t xml:space="preserve"> Используя инструкцию </w:t>
      </w:r>
      <w:r w:rsidR="00AF4DE8">
        <w:rPr>
          <w:lang w:val="en-US"/>
        </w:rPr>
        <w:t>switch</w:t>
      </w:r>
      <w:r w:rsidR="00AF4DE8">
        <w:t xml:space="preserve"> составить расписание на неделю. Пользователь вводит день недели, а программа выводит ему расписание.</w:t>
      </w:r>
    </w:p>
    <w:p w14:paraId="142BA085" w14:textId="77777777" w:rsidR="00A03E49" w:rsidRPr="0077212C" w:rsidRDefault="00A03E49" w:rsidP="0077212C">
      <w:pPr>
        <w:widowControl w:val="0"/>
        <w:jc w:val="both"/>
      </w:pPr>
      <w:r>
        <w:t>9.</w:t>
      </w:r>
      <w:r w:rsidR="00F97013">
        <w:t xml:space="preserve"> </w:t>
      </w:r>
      <w:r w:rsidR="0077212C">
        <w:t xml:space="preserve">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68B9C71C" w14:textId="77777777" w:rsidR="0062771C" w:rsidRDefault="00A03E49" w:rsidP="00A6235C">
      <w:pPr>
        <w:widowControl w:val="0"/>
        <w:jc w:val="both"/>
      </w:pPr>
      <w:r>
        <w:t>10</w:t>
      </w:r>
      <w:r w:rsidR="0062771C">
        <w:t xml:space="preserve">. </w:t>
      </w:r>
      <w:r w:rsidR="0062771C" w:rsidRPr="0062771C">
        <w:t>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3A18713D" w14:textId="77777777" w:rsidR="00FD0921" w:rsidRPr="00A03E49" w:rsidRDefault="00F05F74" w:rsidP="00A03E49">
      <w:pPr>
        <w:pStyle w:val="1"/>
      </w:pPr>
      <w:r>
        <w:br w:type="page"/>
      </w:r>
      <w:bookmarkStart w:id="1" w:name="_Toc50908162"/>
      <w:r w:rsidR="007777F2" w:rsidRPr="000744BC">
        <w:lastRenderedPageBreak/>
        <w:t>Вариант №</w:t>
      </w:r>
      <w:r w:rsidR="007777F2">
        <w:t xml:space="preserve"> </w:t>
      </w:r>
      <w:r w:rsidR="007777F2" w:rsidRPr="000744BC">
        <w:t>2</w:t>
      </w:r>
      <w:r w:rsidR="007777F2">
        <w:t>.</w:t>
      </w:r>
      <w:bookmarkEnd w:id="1"/>
    </w:p>
    <w:p w14:paraId="56BCF27F" w14:textId="77777777" w:rsidR="00B90095" w:rsidRDefault="00B90095" w:rsidP="004C0D11">
      <w:pPr>
        <w:widowControl w:val="0"/>
        <w:jc w:val="both"/>
      </w:pPr>
      <w:r>
        <w:t xml:space="preserve">1. </w:t>
      </w:r>
      <w:r w:rsidRPr="00B90095">
        <w:t>Написать программу, которая по заданным сторонам треугольника проверяет его на прямоугольность, если треугольник не прямоугольный, то вычислить величину углов этого треугольника.</w:t>
      </w:r>
    </w:p>
    <w:p w14:paraId="29AFDAF7" w14:textId="77777777" w:rsidR="00B90095" w:rsidRDefault="00B90095" w:rsidP="004C0D11">
      <w:pPr>
        <w:widowControl w:val="0"/>
        <w:jc w:val="both"/>
      </w:pPr>
      <w:r>
        <w:t xml:space="preserve">2. </w:t>
      </w:r>
      <w:r w:rsidR="00F05F74" w:rsidRPr="008404C3">
        <w:t>Написать программу, которая вычисляет произведение отри</w:t>
      </w:r>
      <w:r w:rsidR="00F05F74">
        <w:softHyphen/>
      </w:r>
      <w:r w:rsidR="00F05F74" w:rsidRPr="008404C3">
        <w:t>цательных чисел среди четырех заданных. После чего сообщает – является ли полученное произведение отрицательным или положительным.</w:t>
      </w:r>
    </w:p>
    <w:p w14:paraId="5A6FEDA0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36"/>
        </w:rPr>
        <w:object w:dxaOrig="2760" w:dyaOrig="840" w14:anchorId="30C2E9E5">
          <v:shape id="_x0000_i1037" type="#_x0000_t75" style="width:138pt;height:42pt" o:ole="">
            <v:imagedata r:id="rId32" o:title=""/>
          </v:shape>
          <o:OLEObject Type="Embed" ProgID="Equation.DSMT4" ShapeID="_x0000_i1037" DrawAspect="Content" ObjectID="_1731192897" r:id="rId33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4093B44F">
          <v:shape id="_x0000_i1038" type="#_x0000_t75" style="width:52.5pt;height:20.25pt" o:ole="">
            <v:imagedata r:id="rId20" o:title=""/>
          </v:shape>
          <o:OLEObject Type="Embed" ProgID="Equation.DSMT4" ShapeID="_x0000_i1038" DrawAspect="Content" ObjectID="_1731192898" r:id="rId34"/>
        </w:object>
      </w:r>
      <w:r w:rsidR="00F27B5F">
        <w:t xml:space="preserve"> с шагом 0,5</w:t>
      </w:r>
      <w:r>
        <w:t>.</w:t>
      </w:r>
    </w:p>
    <w:p w14:paraId="12FC004C" w14:textId="77777777" w:rsidR="00E12061" w:rsidRDefault="00E12061" w:rsidP="004C0D11">
      <w:pPr>
        <w:widowControl w:val="0"/>
        <w:jc w:val="both"/>
      </w:pPr>
      <w:r>
        <w:t xml:space="preserve">4. </w:t>
      </w:r>
      <w:r w:rsidR="00736F47">
        <w:t xml:space="preserve">Найти </w:t>
      </w:r>
      <w:r w:rsidR="003B2A55" w:rsidRPr="003B2A55">
        <w:rPr>
          <w:position w:val="-106"/>
        </w:rPr>
        <w:object w:dxaOrig="4780" w:dyaOrig="2260" w14:anchorId="7D79046D">
          <v:shape id="_x0000_i1039" type="#_x0000_t75" style="width:238.5pt;height:112.5pt" o:ole="">
            <v:imagedata r:id="rId35" o:title=""/>
          </v:shape>
          <o:OLEObject Type="Embed" ProgID="Equation.DSMT4" ShapeID="_x0000_i1039" DrawAspect="Content" ObjectID="_1731192899" r:id="rId36"/>
        </w:object>
      </w:r>
      <w:r w:rsidR="00736F47">
        <w:t>.</w:t>
      </w:r>
    </w:p>
    <w:p w14:paraId="68A43009" w14:textId="77777777" w:rsidR="00695E61" w:rsidRDefault="00695E61" w:rsidP="00695E61">
      <w:pPr>
        <w:widowControl w:val="0"/>
        <w:jc w:val="both"/>
      </w:pPr>
      <w:r>
        <w:t>5.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7DD3AD98" w14:textId="77777777" w:rsidR="00695E61" w:rsidRDefault="0037074C" w:rsidP="00695E61">
      <w:pPr>
        <w:widowControl w:val="0"/>
        <w:jc w:val="center"/>
      </w:pPr>
      <w:r w:rsidRPr="0037074C">
        <w:rPr>
          <w:noProof/>
        </w:rPr>
        <w:drawing>
          <wp:inline distT="0" distB="0" distL="0" distR="0" wp14:anchorId="26ABBF9D" wp14:editId="25E2A0CF">
            <wp:extent cx="2201426" cy="1800000"/>
            <wp:effectExtent l="19050" t="0" r="8374" b="0"/>
            <wp:docPr id="437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B7A8BD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6CD132B3" w14:textId="77777777" w:rsidR="00AE7808" w:rsidRDefault="00E12061" w:rsidP="004C0D11">
      <w:pPr>
        <w:widowControl w:val="0"/>
        <w:jc w:val="both"/>
      </w:pPr>
      <w:r>
        <w:t>6</w:t>
      </w:r>
      <w:r w:rsidR="00AE7808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695E61">
        <w:t xml:space="preserve"> 2</w:t>
      </w:r>
      <w:r w:rsidR="00AE7808">
        <w:t>). Одно деление сетки соответствует 1.</w:t>
      </w:r>
    </w:p>
    <w:p w14:paraId="3092E747" w14:textId="77777777" w:rsidR="00AE7808" w:rsidRDefault="000A7E1C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 wp14:anchorId="023FF693" wp14:editId="6AE322EB">
            <wp:extent cx="2118360" cy="2087880"/>
            <wp:effectExtent l="19050" t="0" r="0" b="0"/>
            <wp:docPr id="4" name="Рисунок 3" descr="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jp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F5827" w14:textId="77777777" w:rsidR="00AE7808" w:rsidRDefault="00AE7808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695E61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5DA57CF9" w14:textId="77777777" w:rsidR="0062771C" w:rsidRPr="0062771C" w:rsidRDefault="00E12061" w:rsidP="004C0D11">
      <w:pPr>
        <w:widowControl w:val="0"/>
        <w:jc w:val="both"/>
      </w:pPr>
      <w:r>
        <w:t>7</w:t>
      </w:r>
      <w:r w:rsidR="003F0847">
        <w:t xml:space="preserve">. Составить </w:t>
      </w:r>
      <w:r w:rsidR="0062771C" w:rsidRPr="0062771C">
        <w:t>две программы для определения фун</w:t>
      </w:r>
      <w:r w:rsidR="003F0847">
        <w:t xml:space="preserve">кций с точками разрыва. </w:t>
      </w:r>
      <w:r w:rsidR="0062771C" w:rsidRPr="0062771C"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26BF7016">
          <v:shape id="_x0000_i1040" type="#_x0000_t75" style="width:58.5pt;height:18pt" o:ole="">
            <v:imagedata r:id="rId26" o:title=""/>
          </v:shape>
          <o:OLEObject Type="Embed" ProgID="Equation.DSMT4" ShapeID="_x0000_i1040" DrawAspect="Content" ObjectID="_1731192900" r:id="rId39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088"/>
        <w:gridCol w:w="4733"/>
      </w:tblGrid>
      <w:tr w:rsidR="0062771C" w:rsidRPr="0062771C" w14:paraId="10B8D3C8" w14:textId="77777777" w:rsidTr="0062771C">
        <w:trPr>
          <w:jc w:val="center"/>
        </w:trPr>
        <w:tc>
          <w:tcPr>
            <w:tcW w:w="3622" w:type="dxa"/>
            <w:vAlign w:val="center"/>
          </w:tcPr>
          <w:p w14:paraId="30B84E20" w14:textId="77777777" w:rsidR="0062771C" w:rsidRDefault="009B6AD6" w:rsidP="004C0D11">
            <w:pPr>
              <w:jc w:val="center"/>
              <w:rPr>
                <w:lang w:val="en-US"/>
              </w:rPr>
            </w:pPr>
            <w:r w:rsidRPr="009B6AD6">
              <w:rPr>
                <w:position w:val="-72"/>
                <w:sz w:val="24"/>
              </w:rPr>
              <w:object w:dxaOrig="3879" w:dyaOrig="1579" w14:anchorId="193BB6F7">
                <v:shape id="_x0000_i1041" type="#_x0000_t75" style="width:193.5pt;height:79.5pt" o:ole="">
                  <v:imagedata r:id="rId40" o:title=""/>
                </v:shape>
                <o:OLEObject Type="Embed" ProgID="Equation.DSMT4" ShapeID="_x0000_i1041" DrawAspect="Content" ObjectID="_1731192901" r:id="rId41"/>
              </w:object>
            </w:r>
          </w:p>
        </w:tc>
        <w:tc>
          <w:tcPr>
            <w:tcW w:w="4733" w:type="dxa"/>
            <w:vAlign w:val="center"/>
          </w:tcPr>
          <w:p w14:paraId="2999EA28" w14:textId="77777777" w:rsidR="0062771C" w:rsidRDefault="009B6AD6" w:rsidP="004C0D11">
            <w:pPr>
              <w:jc w:val="center"/>
            </w:pPr>
            <w:r w:rsidRPr="009B6AD6">
              <w:rPr>
                <w:position w:val="-108"/>
                <w:sz w:val="24"/>
              </w:rPr>
              <w:object w:dxaOrig="3700" w:dyaOrig="2299" w14:anchorId="22E6D356">
                <v:shape id="_x0000_i1042" type="#_x0000_t75" style="width:184.5pt;height:114pt" o:ole="">
                  <v:imagedata r:id="rId42" o:title=""/>
                </v:shape>
                <o:OLEObject Type="Embed" ProgID="Equation.DSMT4" ShapeID="_x0000_i1042" DrawAspect="Content" ObjectID="_1731192902" r:id="rId43"/>
              </w:object>
            </w:r>
          </w:p>
        </w:tc>
      </w:tr>
    </w:tbl>
    <w:p w14:paraId="1DA14B91" w14:textId="77777777" w:rsidR="00E12061" w:rsidRPr="00AF4DE8" w:rsidRDefault="00E12061" w:rsidP="004C0D11">
      <w:pPr>
        <w:widowControl w:val="0"/>
        <w:jc w:val="both"/>
      </w:pPr>
      <w:r>
        <w:t>8.</w:t>
      </w:r>
      <w:r w:rsidR="00AF4DE8" w:rsidRPr="00AF4DE8">
        <w:t xml:space="preserve"> </w:t>
      </w:r>
      <w:r w:rsidR="00AF4DE8">
        <w:t xml:space="preserve">Используя инструкцию </w:t>
      </w:r>
      <w:r w:rsidR="00AF4DE8">
        <w:rPr>
          <w:lang w:val="en-US"/>
        </w:rPr>
        <w:t>switch</w:t>
      </w:r>
      <w:r w:rsidR="00AF4DE8">
        <w:t xml:space="preserve"> составить меню на неделю. Пользователь вводит день недели, а программа выводит ему меню на данный день</w:t>
      </w:r>
    </w:p>
    <w:p w14:paraId="4FDCBE16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6275259C" w14:textId="77777777" w:rsidR="0062771C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4330C6C9" w14:textId="77777777" w:rsidR="00FD0921" w:rsidRPr="00F7617A" w:rsidRDefault="00AE7808" w:rsidP="00A03E49">
      <w:pPr>
        <w:pStyle w:val="1"/>
      </w:pPr>
      <w:r>
        <w:br w:type="page"/>
      </w:r>
      <w:bookmarkStart w:id="2" w:name="_Toc50908163"/>
      <w:r w:rsidR="007777F2" w:rsidRPr="000744BC">
        <w:lastRenderedPageBreak/>
        <w:t>Вариант №</w:t>
      </w:r>
      <w:r w:rsidR="007777F2">
        <w:t xml:space="preserve"> </w:t>
      </w:r>
      <w:r w:rsidR="007777F2" w:rsidRPr="000744BC">
        <w:t>3</w:t>
      </w:r>
      <w:r w:rsidR="007777F2">
        <w:t>.</w:t>
      </w:r>
      <w:bookmarkEnd w:id="2"/>
    </w:p>
    <w:p w14:paraId="4146E330" w14:textId="77777777" w:rsidR="00F05F74" w:rsidRDefault="00F05F74" w:rsidP="004C0D11">
      <w:pPr>
        <w:widowControl w:val="0"/>
        <w:jc w:val="both"/>
      </w:pPr>
      <w:r>
        <w:t xml:space="preserve">1. </w:t>
      </w:r>
      <w:r w:rsidRPr="00F05F74">
        <w:t>Написать программу, которая находит наименьшее и наибольшее среди трех заданных чисел.</w:t>
      </w:r>
    </w:p>
    <w:p w14:paraId="57867DEE" w14:textId="77777777" w:rsidR="00F05F74" w:rsidRDefault="00901BBE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выводящую на экран те числа, которые больше </w:t>
      </w:r>
      <w:r w:rsidRPr="008404C3">
        <w:rPr>
          <w:position w:val="-6"/>
        </w:rPr>
        <w:object w:dxaOrig="220" w:dyaOrig="300" w14:anchorId="0C46472A">
          <v:shape id="_x0000_i1043" type="#_x0000_t75" style="width:10.5pt;height:15pt" o:ole="">
            <v:imagedata r:id="rId44" o:title=""/>
          </v:shape>
          <o:OLEObject Type="Embed" ProgID="Equation.3" ShapeID="_x0000_i1043" DrawAspect="Content" ObjectID="_1731192903" r:id="rId45"/>
        </w:object>
      </w:r>
      <w:r w:rsidRPr="008404C3">
        <w:t xml:space="preserve"> и сумма цифр которых больше </w:t>
      </w:r>
      <w:r w:rsidRPr="008404C3">
        <w:rPr>
          <w:position w:val="-6"/>
        </w:rPr>
        <w:object w:dxaOrig="160" w:dyaOrig="300" w14:anchorId="7F24BD38">
          <v:shape id="_x0000_i1044" type="#_x0000_t75" style="width:7.5pt;height:15pt" o:ole="">
            <v:imagedata r:id="rId46" o:title=""/>
          </v:shape>
          <o:OLEObject Type="Embed" ProgID="Equation.3" ShapeID="_x0000_i1044" DrawAspect="Content" ObjectID="_1731192904" r:id="rId47"/>
        </w:object>
      </w:r>
      <w:r w:rsidRPr="008404C3">
        <w:t>. Изначально задается три трехзначных числа.</w:t>
      </w:r>
    </w:p>
    <w:p w14:paraId="5D99F6F7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2900" w:dyaOrig="920" w14:anchorId="3F7BF891">
          <v:shape id="_x0000_i1045" type="#_x0000_t75" style="width:145.5pt;height:45.75pt" o:ole="">
            <v:imagedata r:id="rId48" o:title=""/>
          </v:shape>
          <o:OLEObject Type="Embed" ProgID="Equation.DSMT4" ShapeID="_x0000_i1045" DrawAspect="Content" ObjectID="_1731192905" r:id="rId49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11FBA9D2">
          <v:shape id="_x0000_i1046" type="#_x0000_t75" style="width:52.5pt;height:20.25pt" o:ole="">
            <v:imagedata r:id="rId20" o:title=""/>
          </v:shape>
          <o:OLEObject Type="Embed" ProgID="Equation.DSMT4" ShapeID="_x0000_i1046" DrawAspect="Content" ObjectID="_1731192906" r:id="rId50"/>
        </w:object>
      </w:r>
      <w:r w:rsidR="00F27B5F">
        <w:t xml:space="preserve"> с шагом 0,5</w:t>
      </w:r>
      <w:r>
        <w:t>.</w:t>
      </w:r>
    </w:p>
    <w:p w14:paraId="76A443F5" w14:textId="77777777" w:rsidR="00E12061" w:rsidRDefault="00E12061" w:rsidP="004C0D11">
      <w:pPr>
        <w:widowControl w:val="0"/>
        <w:jc w:val="both"/>
      </w:pPr>
      <w:r>
        <w:t xml:space="preserve">4. </w:t>
      </w:r>
      <w:r w:rsidR="00736F47">
        <w:t xml:space="preserve">Найти </w:t>
      </w:r>
      <w:r w:rsidR="003B2A55" w:rsidRPr="003B2A55">
        <w:rPr>
          <w:position w:val="-116"/>
        </w:rPr>
        <w:object w:dxaOrig="5640" w:dyaOrig="2460" w14:anchorId="7EAE9A47">
          <v:shape id="_x0000_i1047" type="#_x0000_t75" style="width:282pt;height:123pt" o:ole="">
            <v:imagedata r:id="rId51" o:title=""/>
          </v:shape>
          <o:OLEObject Type="Embed" ProgID="Equation.DSMT4" ShapeID="_x0000_i1047" DrawAspect="Content" ObjectID="_1731192907" r:id="rId52"/>
        </w:object>
      </w:r>
      <w:r w:rsidR="00736F47">
        <w:t>.</w:t>
      </w:r>
    </w:p>
    <w:p w14:paraId="16D0133B" w14:textId="77777777" w:rsidR="00695E61" w:rsidRDefault="00E12061" w:rsidP="00695E61">
      <w:pPr>
        <w:widowControl w:val="0"/>
        <w:jc w:val="both"/>
      </w:pPr>
      <w:r>
        <w:t xml:space="preserve">5. </w:t>
      </w:r>
      <w:r w:rsidR="00695E61"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477E7069" w14:textId="77777777" w:rsidR="00695E61" w:rsidRDefault="0037074C" w:rsidP="00695E61">
      <w:pPr>
        <w:widowControl w:val="0"/>
        <w:jc w:val="center"/>
      </w:pPr>
      <w:r w:rsidRPr="0037074C">
        <w:rPr>
          <w:noProof/>
        </w:rPr>
        <w:drawing>
          <wp:inline distT="0" distB="0" distL="0" distR="0" wp14:anchorId="0B619074" wp14:editId="38EF72F4">
            <wp:extent cx="2201426" cy="1800000"/>
            <wp:effectExtent l="19050" t="0" r="8374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AB4BE7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3E8BBC01" w14:textId="77777777" w:rsidR="00AE7808" w:rsidRDefault="00E12061" w:rsidP="004C0D11">
      <w:pPr>
        <w:widowControl w:val="0"/>
        <w:jc w:val="both"/>
      </w:pPr>
      <w:r>
        <w:t>6</w:t>
      </w:r>
      <w:r w:rsidR="00AE7808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AE7808">
        <w:t>). Одно деление сетки соответствует 1.</w:t>
      </w:r>
    </w:p>
    <w:p w14:paraId="11B83919" w14:textId="77777777" w:rsidR="00AE7808" w:rsidRPr="000926BC" w:rsidRDefault="000A7E1C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 wp14:anchorId="5519D90D" wp14:editId="5BA89C77">
            <wp:extent cx="2080440" cy="2019475"/>
            <wp:effectExtent l="19050" t="0" r="0" b="0"/>
            <wp:docPr id="6" name="Рисунок 5" descr="Безымянный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 2.png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0440" cy="20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3398A" w14:textId="77777777" w:rsidR="0062771C" w:rsidRDefault="00AE7808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56734B95" w14:textId="77777777" w:rsidR="0062771C" w:rsidRPr="0062771C" w:rsidRDefault="00E12061" w:rsidP="004C0D11">
      <w:pPr>
        <w:widowControl w:val="0"/>
        <w:jc w:val="both"/>
        <w:rPr>
          <w:noProof/>
        </w:rPr>
      </w:pPr>
      <w:r>
        <w:rPr>
          <w:noProof/>
        </w:rPr>
        <w:t>7</w:t>
      </w:r>
      <w:r w:rsidR="003F0847">
        <w:rPr>
          <w:noProof/>
        </w:rPr>
        <w:t xml:space="preserve">. Составить </w:t>
      </w:r>
      <w:r w:rsidR="0062771C" w:rsidRPr="0062771C">
        <w:rPr>
          <w:noProof/>
        </w:rPr>
        <w:t>две программы для определе</w:t>
      </w:r>
      <w:r w:rsidR="003F0847">
        <w:rPr>
          <w:noProof/>
        </w:rPr>
        <w:t xml:space="preserve">ния функций с точками разрыва. </w:t>
      </w:r>
      <w:r w:rsidR="0062771C" w:rsidRPr="0062771C">
        <w:rPr>
          <w:noProof/>
        </w:rPr>
        <w:t xml:space="preserve">Программа должна учитывать, что пользователь может ввести переменную, </w:t>
      </w:r>
      <w:r w:rsidR="0062771C" w:rsidRPr="0062771C">
        <w:rPr>
          <w:noProof/>
        </w:rPr>
        <w:lastRenderedPageBreak/>
        <w:t>которая не удовлетворяет интервалу определения функции</w:t>
      </w:r>
      <w:r w:rsidR="003F0847">
        <w:rPr>
          <w:noProof/>
        </w:rPr>
        <w:t xml:space="preserve"> </w:t>
      </w:r>
      <w:r w:rsidR="003F0847" w:rsidRPr="002D088E">
        <w:rPr>
          <w:position w:val="-10"/>
        </w:rPr>
        <w:object w:dxaOrig="1160" w:dyaOrig="340" w14:anchorId="6E876BC7">
          <v:shape id="_x0000_i1048" type="#_x0000_t75" style="width:58.5pt;height:18pt" o:ole="">
            <v:imagedata r:id="rId26" o:title=""/>
          </v:shape>
          <o:OLEObject Type="Embed" ProgID="Equation.DSMT4" ShapeID="_x0000_i1048" DrawAspect="Content" ObjectID="_1731192908" r:id="rId55"/>
        </w:object>
      </w:r>
      <w:r w:rsidR="0062771C" w:rsidRPr="0062771C">
        <w:rPr>
          <w:noProof/>
        </w:rPr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658"/>
        <w:gridCol w:w="4896"/>
      </w:tblGrid>
      <w:tr w:rsidR="0062771C" w:rsidRPr="0062771C" w14:paraId="7E6C0C00" w14:textId="77777777" w:rsidTr="0062771C">
        <w:trPr>
          <w:jc w:val="center"/>
        </w:trPr>
        <w:tc>
          <w:tcPr>
            <w:tcW w:w="3622" w:type="dxa"/>
            <w:vAlign w:val="center"/>
          </w:tcPr>
          <w:p w14:paraId="202774EA" w14:textId="77777777" w:rsidR="0062771C" w:rsidRPr="0062771C" w:rsidRDefault="009B6AD6" w:rsidP="004C0D11">
            <w:pPr>
              <w:widowControl w:val="0"/>
              <w:jc w:val="both"/>
              <w:rPr>
                <w:noProof/>
                <w:lang w:val="en-US"/>
              </w:rPr>
            </w:pPr>
            <w:r w:rsidRPr="009B6AD6">
              <w:rPr>
                <w:noProof/>
                <w:position w:val="-58"/>
              </w:rPr>
              <w:object w:dxaOrig="4459" w:dyaOrig="1300" w14:anchorId="5C3E965F">
                <v:shape id="_x0000_i1049" type="#_x0000_t75" style="width:222pt;height:66pt" o:ole="">
                  <v:imagedata r:id="rId56" o:title=""/>
                </v:shape>
                <o:OLEObject Type="Embed" ProgID="Equation.DSMT4" ShapeID="_x0000_i1049" DrawAspect="Content" ObjectID="_1731192909" r:id="rId57"/>
              </w:object>
            </w:r>
          </w:p>
        </w:tc>
        <w:tc>
          <w:tcPr>
            <w:tcW w:w="4733" w:type="dxa"/>
            <w:vAlign w:val="center"/>
          </w:tcPr>
          <w:p w14:paraId="24BCEA0F" w14:textId="77777777" w:rsidR="0062771C" w:rsidRPr="0062771C" w:rsidRDefault="009B6AD6" w:rsidP="004C0D11">
            <w:pPr>
              <w:widowControl w:val="0"/>
              <w:jc w:val="both"/>
              <w:rPr>
                <w:noProof/>
              </w:rPr>
            </w:pPr>
            <w:r w:rsidRPr="009B6AD6">
              <w:rPr>
                <w:noProof/>
                <w:position w:val="-100"/>
              </w:rPr>
              <w:object w:dxaOrig="4680" w:dyaOrig="2140" w14:anchorId="681B95B3">
                <v:shape id="_x0000_i1050" type="#_x0000_t75" style="width:234pt;height:106.5pt" o:ole="">
                  <v:imagedata r:id="rId58" o:title=""/>
                </v:shape>
                <o:OLEObject Type="Embed" ProgID="Equation.DSMT4" ShapeID="_x0000_i1050" DrawAspect="Content" ObjectID="_1731192910" r:id="rId59"/>
              </w:object>
            </w:r>
          </w:p>
        </w:tc>
      </w:tr>
    </w:tbl>
    <w:p w14:paraId="121551F1" w14:textId="77777777" w:rsidR="00E12061" w:rsidRDefault="00E12061" w:rsidP="004C0D11">
      <w:pPr>
        <w:widowControl w:val="0"/>
        <w:jc w:val="both"/>
        <w:rPr>
          <w:noProof/>
        </w:rPr>
      </w:pPr>
      <w:r>
        <w:rPr>
          <w:noProof/>
        </w:rPr>
        <w:t>8.</w:t>
      </w:r>
      <w:r w:rsidR="00AF4DE8">
        <w:rPr>
          <w:noProof/>
        </w:rPr>
        <w:t xml:space="preserve"> </w:t>
      </w:r>
      <w:r w:rsidR="00AF4DE8">
        <w:t xml:space="preserve">Используя инструкцию </w:t>
      </w:r>
      <w:r w:rsidR="00AF4DE8">
        <w:rPr>
          <w:lang w:val="en-US"/>
        </w:rPr>
        <w:t>switch</w:t>
      </w:r>
      <w:r w:rsidR="00AF4DE8">
        <w:t xml:space="preserve"> составить график тренировок по месяцам. Пользователь вводит месяц, а программа выводит ему график тренировок.</w:t>
      </w:r>
    </w:p>
    <w:p w14:paraId="56F53A6E" w14:textId="77777777" w:rsidR="00E12061" w:rsidRDefault="00E12061" w:rsidP="004C0D11">
      <w:pPr>
        <w:widowControl w:val="0"/>
        <w:jc w:val="both"/>
        <w:rPr>
          <w:noProof/>
        </w:rPr>
      </w:pPr>
      <w:r>
        <w:rPr>
          <w:noProof/>
        </w:rPr>
        <w:t>9.</w:t>
      </w:r>
      <w:r w:rsidR="0077212C">
        <w:rPr>
          <w:noProof/>
        </w:rPr>
        <w:t xml:space="preserve"> </w:t>
      </w:r>
      <w:r w:rsidR="0077212C">
        <w:t xml:space="preserve">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18CF6A6D" w14:textId="77777777" w:rsidR="0062771C" w:rsidRDefault="00E12061" w:rsidP="004C0D11">
      <w:pPr>
        <w:widowControl w:val="0"/>
        <w:jc w:val="both"/>
        <w:rPr>
          <w:noProof/>
        </w:rPr>
      </w:pPr>
      <w:r>
        <w:rPr>
          <w:noProof/>
        </w:rPr>
        <w:t>10</w:t>
      </w:r>
      <w:r w:rsidR="0062771C" w:rsidRPr="0062771C">
        <w:rPr>
          <w:noProof/>
        </w:rPr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6832909E" w14:textId="77777777" w:rsidR="00FD0921" w:rsidRPr="00F7617A" w:rsidRDefault="00901BBE" w:rsidP="00A03E49">
      <w:pPr>
        <w:pStyle w:val="1"/>
      </w:pPr>
      <w:r>
        <w:br w:type="page"/>
      </w:r>
      <w:bookmarkStart w:id="3" w:name="_Toc50908164"/>
      <w:r w:rsidR="007777F2" w:rsidRPr="000744BC">
        <w:lastRenderedPageBreak/>
        <w:t>Вариант №</w:t>
      </w:r>
      <w:r w:rsidR="007777F2">
        <w:t xml:space="preserve"> </w:t>
      </w:r>
      <w:r w:rsidR="007777F2" w:rsidRPr="000744BC">
        <w:t>4</w:t>
      </w:r>
      <w:r w:rsidR="007777F2">
        <w:t>.</w:t>
      </w:r>
      <w:bookmarkEnd w:id="3"/>
    </w:p>
    <w:p w14:paraId="76E2E000" w14:textId="77777777" w:rsidR="006740A4" w:rsidRDefault="006740A4" w:rsidP="004C0D11">
      <w:pPr>
        <w:widowControl w:val="0"/>
        <w:jc w:val="both"/>
      </w:pPr>
      <w:r>
        <w:t xml:space="preserve">1. </w:t>
      </w:r>
      <w:r w:rsidRPr="008404C3">
        <w:t xml:space="preserve">Написать программу, которая по заданным четырем значениям находит </w:t>
      </w:r>
      <w:r w:rsidRPr="008404C3">
        <w:rPr>
          <w:position w:val="-10"/>
        </w:rPr>
        <w:object w:dxaOrig="2840" w:dyaOrig="360" w14:anchorId="054AD00B">
          <v:shape id="_x0000_i1051" type="#_x0000_t75" style="width:142.5pt;height:18pt" o:ole="">
            <v:imagedata r:id="rId60" o:title=""/>
          </v:shape>
          <o:OLEObject Type="Embed" ProgID="Equation.3" ShapeID="_x0000_i1051" DrawAspect="Content" ObjectID="_1731192911" r:id="rId61"/>
        </w:object>
      </w:r>
      <w:r w:rsidRPr="008404C3">
        <w:t>.</w:t>
      </w:r>
    </w:p>
    <w:p w14:paraId="78B861B3" w14:textId="77777777" w:rsidR="006740A4" w:rsidRDefault="006740A4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выводящую на экран те числа, которые меньше </w:t>
      </w:r>
      <w:r w:rsidRPr="008404C3">
        <w:rPr>
          <w:position w:val="-6"/>
        </w:rPr>
        <w:object w:dxaOrig="220" w:dyaOrig="300" w14:anchorId="221BEB92">
          <v:shape id="_x0000_i1052" type="#_x0000_t75" style="width:10.5pt;height:15pt" o:ole="">
            <v:imagedata r:id="rId62" o:title=""/>
          </v:shape>
          <o:OLEObject Type="Embed" ProgID="Equation.3" ShapeID="_x0000_i1052" DrawAspect="Content" ObjectID="_1731192912" r:id="rId63"/>
        </w:object>
      </w:r>
      <w:r w:rsidRPr="008404C3">
        <w:t xml:space="preserve"> и сумма цифр которых меньше </w:t>
      </w:r>
      <w:r w:rsidRPr="008404C3">
        <w:rPr>
          <w:position w:val="-6"/>
        </w:rPr>
        <w:object w:dxaOrig="160" w:dyaOrig="300" w14:anchorId="24291503">
          <v:shape id="_x0000_i1053" type="#_x0000_t75" style="width:7.5pt;height:15pt" o:ole="">
            <v:imagedata r:id="rId64" o:title=""/>
          </v:shape>
          <o:OLEObject Type="Embed" ProgID="Equation.3" ShapeID="_x0000_i1053" DrawAspect="Content" ObjectID="_1731192913" r:id="rId65"/>
        </w:object>
      </w:r>
      <w:r w:rsidRPr="008404C3">
        <w:t>. Изначально задается три трехзначных числа.</w:t>
      </w:r>
    </w:p>
    <w:p w14:paraId="5488FA0D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3060" w:dyaOrig="920" w14:anchorId="5717C6D1">
          <v:shape id="_x0000_i1054" type="#_x0000_t75" style="width:153pt;height:45.75pt" o:ole="">
            <v:imagedata r:id="rId66" o:title=""/>
          </v:shape>
          <o:OLEObject Type="Embed" ProgID="Equation.DSMT4" ShapeID="_x0000_i1054" DrawAspect="Content" ObjectID="_1731192914" r:id="rId6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463318A4">
          <v:shape id="_x0000_i1055" type="#_x0000_t75" style="width:52.5pt;height:20.25pt" o:ole="">
            <v:imagedata r:id="rId20" o:title=""/>
          </v:shape>
          <o:OLEObject Type="Embed" ProgID="Equation.DSMT4" ShapeID="_x0000_i1055" DrawAspect="Content" ObjectID="_1731192915" r:id="rId68"/>
        </w:object>
      </w:r>
      <w:r w:rsidR="00F27B5F">
        <w:t xml:space="preserve"> с шагом 0,5</w:t>
      </w:r>
      <w:r>
        <w:t>.</w:t>
      </w:r>
    </w:p>
    <w:p w14:paraId="25ED9F76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06"/>
        </w:rPr>
        <w:object w:dxaOrig="4920" w:dyaOrig="2260" w14:anchorId="314527D1">
          <v:shape id="_x0000_i1056" type="#_x0000_t75" style="width:246pt;height:112.5pt" o:ole="">
            <v:imagedata r:id="rId69" o:title=""/>
          </v:shape>
          <o:OLEObject Type="Embed" ProgID="Equation.DSMT4" ShapeID="_x0000_i1056" DrawAspect="Content" ObjectID="_1731192916" r:id="rId70"/>
        </w:object>
      </w:r>
      <w:r w:rsidR="00736F47">
        <w:t>.</w:t>
      </w:r>
    </w:p>
    <w:p w14:paraId="280B4A6F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543352A0" w14:textId="77777777" w:rsidR="00695E61" w:rsidRDefault="00AF4DE8" w:rsidP="00695E61">
      <w:pPr>
        <w:widowControl w:val="0"/>
        <w:jc w:val="center"/>
      </w:pPr>
      <w:r w:rsidRPr="00AF4DE8">
        <w:rPr>
          <w:noProof/>
        </w:rPr>
        <w:drawing>
          <wp:inline distT="0" distB="0" distL="0" distR="0" wp14:anchorId="45154768" wp14:editId="5C612963">
            <wp:extent cx="2201426" cy="1800000"/>
            <wp:effectExtent l="19050" t="0" r="8374" b="0"/>
            <wp:docPr id="439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F596D8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1BA8CAB1" w14:textId="77777777" w:rsidR="000A7E1C" w:rsidRDefault="00E12061" w:rsidP="004C0D11">
      <w:pPr>
        <w:widowControl w:val="0"/>
        <w:jc w:val="both"/>
      </w:pPr>
      <w:r>
        <w:t>6</w:t>
      </w:r>
      <w:r w:rsidR="00F74AD4">
        <w:t>.</w:t>
      </w:r>
      <w:r w:rsidR="00F74AD4" w:rsidRPr="00015C7D">
        <w:t xml:space="preserve"> </w:t>
      </w:r>
      <w:r w:rsidR="000A7E1C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0A7E1C">
        <w:t>). Одно деление сетки соответствует 1.</w:t>
      </w:r>
    </w:p>
    <w:p w14:paraId="3574A332" w14:textId="77777777" w:rsidR="000A7E1C" w:rsidRPr="000926BC" w:rsidRDefault="000A7E1C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167D952E" wp14:editId="6AD0D3DC">
            <wp:extent cx="2481608" cy="2523525"/>
            <wp:effectExtent l="19050" t="0" r="0" b="0"/>
            <wp:docPr id="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 l="31318" t="61785" r="51720" b="75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608" cy="252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A58629" w14:textId="77777777" w:rsidR="000A7E1C" w:rsidRDefault="000A7E1C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2718BA4C" w14:textId="77777777" w:rsidR="0062771C" w:rsidRPr="0062771C" w:rsidRDefault="00E12061" w:rsidP="004C0D11">
      <w:pPr>
        <w:widowControl w:val="0"/>
        <w:jc w:val="both"/>
      </w:pPr>
      <w:r>
        <w:t>7</w:t>
      </w:r>
      <w:r w:rsidR="003F0847">
        <w:t xml:space="preserve">. Составить </w:t>
      </w:r>
      <w:r w:rsidR="0062771C" w:rsidRPr="0062771C">
        <w:t>две программы для определе</w:t>
      </w:r>
      <w:r w:rsidR="003F0847">
        <w:t xml:space="preserve">ния функций с точками разрыва. </w:t>
      </w:r>
      <w:r w:rsidR="0062771C" w:rsidRPr="0062771C"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685C8A11">
          <v:shape id="_x0000_i1057" type="#_x0000_t75" style="width:58.5pt;height:18pt" o:ole="">
            <v:imagedata r:id="rId26" o:title=""/>
          </v:shape>
          <o:OLEObject Type="Embed" ProgID="Equation.DSMT4" ShapeID="_x0000_i1057" DrawAspect="Content" ObjectID="_1731192917" r:id="rId73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95"/>
        <w:gridCol w:w="4733"/>
      </w:tblGrid>
      <w:tr w:rsidR="0062771C" w:rsidRPr="0062771C" w14:paraId="6484301F" w14:textId="77777777" w:rsidTr="0062771C">
        <w:trPr>
          <w:jc w:val="center"/>
        </w:trPr>
        <w:tc>
          <w:tcPr>
            <w:tcW w:w="3622" w:type="dxa"/>
            <w:vAlign w:val="center"/>
          </w:tcPr>
          <w:p w14:paraId="7AAFC28F" w14:textId="77777777" w:rsidR="0062771C" w:rsidRPr="0062771C" w:rsidRDefault="009B6AD6" w:rsidP="004C0D11">
            <w:pPr>
              <w:widowControl w:val="0"/>
              <w:jc w:val="both"/>
              <w:rPr>
                <w:lang w:val="en-US"/>
              </w:rPr>
            </w:pPr>
            <w:r w:rsidRPr="009B6AD6">
              <w:rPr>
                <w:position w:val="-82"/>
              </w:rPr>
              <w:object w:dxaOrig="3500" w:dyaOrig="1780" w14:anchorId="4129A4CA">
                <v:shape id="_x0000_i1058" type="#_x0000_t75" style="width:174pt;height:90pt" o:ole="">
                  <v:imagedata r:id="rId74" o:title=""/>
                </v:shape>
                <o:OLEObject Type="Embed" ProgID="Equation.DSMT4" ShapeID="_x0000_i1058" DrawAspect="Content" ObjectID="_1731192918" r:id="rId75"/>
              </w:object>
            </w:r>
          </w:p>
        </w:tc>
        <w:tc>
          <w:tcPr>
            <w:tcW w:w="4733" w:type="dxa"/>
            <w:vAlign w:val="center"/>
          </w:tcPr>
          <w:p w14:paraId="43C7D6B1" w14:textId="77777777" w:rsidR="0062771C" w:rsidRPr="0062771C" w:rsidRDefault="009B6AD6" w:rsidP="004C0D11">
            <w:pPr>
              <w:widowControl w:val="0"/>
              <w:jc w:val="both"/>
            </w:pPr>
            <w:r w:rsidRPr="009B6AD6">
              <w:rPr>
                <w:position w:val="-110"/>
              </w:rPr>
              <w:object w:dxaOrig="4440" w:dyaOrig="2340" w14:anchorId="75A3A176">
                <v:shape id="_x0000_i1059" type="#_x0000_t75" style="width:222pt;height:117pt" o:ole="">
                  <v:imagedata r:id="rId76" o:title=""/>
                </v:shape>
                <o:OLEObject Type="Embed" ProgID="Equation.DSMT4" ShapeID="_x0000_i1059" DrawAspect="Content" ObjectID="_1731192919" r:id="rId77"/>
              </w:object>
            </w:r>
          </w:p>
        </w:tc>
      </w:tr>
    </w:tbl>
    <w:p w14:paraId="3E36FDB6" w14:textId="77777777" w:rsidR="00E12061" w:rsidRDefault="00E12061" w:rsidP="004C0D11">
      <w:pPr>
        <w:widowControl w:val="0"/>
        <w:jc w:val="both"/>
      </w:pPr>
      <w:r>
        <w:t>8.</w:t>
      </w:r>
      <w:r w:rsidR="00AF4DE8">
        <w:t xml:space="preserve"> Используя инструкцию </w:t>
      </w:r>
      <w:r w:rsidR="00AF4DE8">
        <w:rPr>
          <w:lang w:val="en-US"/>
        </w:rPr>
        <w:t>switch</w:t>
      </w:r>
      <w:r w:rsidR="004F7951">
        <w:t xml:space="preserve"> составить расписание на три месяц при подготовке к марафону</w:t>
      </w:r>
      <w:r w:rsidR="00AF4DE8">
        <w:t xml:space="preserve">. Пользователь вводит </w:t>
      </w:r>
      <w:r w:rsidR="004F7951">
        <w:t>номер недели</w:t>
      </w:r>
      <w:r w:rsidR="00AF4DE8">
        <w:t>, а программа выводит ему расписание</w:t>
      </w:r>
      <w:r w:rsidR="004F7951">
        <w:t xml:space="preserve"> тренировок на эту неделю</w:t>
      </w:r>
      <w:r w:rsidR="00AF4DE8">
        <w:t>.</w:t>
      </w:r>
    </w:p>
    <w:p w14:paraId="5EB010E6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238522F8" w14:textId="77777777" w:rsidR="00237AD9" w:rsidRPr="003A775F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459B4EA6" w14:textId="77777777" w:rsidR="007777F2" w:rsidRDefault="00FE7153" w:rsidP="00A03E49">
      <w:pPr>
        <w:pStyle w:val="1"/>
      </w:pPr>
      <w:r>
        <w:br w:type="page"/>
      </w:r>
      <w:bookmarkStart w:id="4" w:name="_Toc50908165"/>
      <w:r w:rsidR="007777F2" w:rsidRPr="000744BC">
        <w:lastRenderedPageBreak/>
        <w:t>Вариант №</w:t>
      </w:r>
      <w:r w:rsidR="007777F2">
        <w:t xml:space="preserve"> </w:t>
      </w:r>
      <w:r w:rsidR="007777F2" w:rsidRPr="000744BC">
        <w:t>5</w:t>
      </w:r>
      <w:r w:rsidR="007777F2">
        <w:t>.</w:t>
      </w:r>
      <w:bookmarkEnd w:id="4"/>
    </w:p>
    <w:p w14:paraId="722505E0" w14:textId="77777777" w:rsidR="006740A4" w:rsidRDefault="006740A4" w:rsidP="004C0D11">
      <w:pPr>
        <w:widowControl w:val="0"/>
        <w:jc w:val="both"/>
      </w:pPr>
      <w:r>
        <w:rPr>
          <w:bCs/>
        </w:rPr>
        <w:t xml:space="preserve">1. </w:t>
      </w:r>
      <w:r w:rsidRPr="008404C3">
        <w:t xml:space="preserve">Написать программу, которая по заданным трем точки </w:t>
      </w:r>
      <w:r w:rsidRPr="002A5A70">
        <w:rPr>
          <w:position w:val="-12"/>
        </w:rPr>
        <w:object w:dxaOrig="1060" w:dyaOrig="380" w14:anchorId="21762208">
          <v:shape id="_x0000_i1060" type="#_x0000_t75" style="width:52.5pt;height:19.5pt" o:ole="">
            <v:imagedata r:id="rId78" o:title=""/>
          </v:shape>
          <o:OLEObject Type="Embed" ProgID="Equation.3" ShapeID="_x0000_i1060" DrawAspect="Content" ObjectID="_1731192920" r:id="rId79"/>
        </w:object>
      </w:r>
      <w:r w:rsidRPr="008404C3">
        <w:t xml:space="preserve">, </w:t>
      </w:r>
      <w:r w:rsidRPr="002A5A70">
        <w:rPr>
          <w:position w:val="-12"/>
        </w:rPr>
        <w:object w:dxaOrig="1140" w:dyaOrig="380" w14:anchorId="4C04519D">
          <v:shape id="_x0000_i1061" type="#_x0000_t75" style="width:57pt;height:19.5pt" o:ole="">
            <v:imagedata r:id="rId80" o:title=""/>
          </v:shape>
          <o:OLEObject Type="Embed" ProgID="Equation.3" ShapeID="_x0000_i1061" DrawAspect="Content" ObjectID="_1731192921" r:id="rId81"/>
        </w:object>
      </w:r>
      <w:r w:rsidRPr="008404C3">
        <w:t xml:space="preserve"> и </w:t>
      </w:r>
      <w:r w:rsidRPr="008404C3">
        <w:rPr>
          <w:position w:val="-12"/>
        </w:rPr>
        <w:object w:dxaOrig="1120" w:dyaOrig="380" w14:anchorId="5CBBE387">
          <v:shape id="_x0000_i1062" type="#_x0000_t75" style="width:55.5pt;height:19.5pt" o:ole="">
            <v:imagedata r:id="rId82" o:title=""/>
          </v:shape>
          <o:OLEObject Type="Embed" ProgID="Equation.3" ShapeID="_x0000_i1062" DrawAspect="Content" ObjectID="_1731192922" r:id="rId83"/>
        </w:object>
      </w:r>
      <w:r w:rsidRPr="008404C3">
        <w:t xml:space="preserve"> определяет – будут ли они расположены на одной прямой, если это не так</w:t>
      </w:r>
      <w:r w:rsidR="00F74AD4">
        <w:t>,</w:t>
      </w:r>
      <w:r w:rsidRPr="008404C3">
        <w:t xml:space="preserve"> то вычислить </w:t>
      </w:r>
      <w:r w:rsidRPr="008404C3">
        <w:rPr>
          <w:position w:val="-6"/>
        </w:rPr>
        <w:object w:dxaOrig="820" w:dyaOrig="300" w14:anchorId="2F1496AC">
          <v:shape id="_x0000_i1063" type="#_x0000_t75" style="width:40.5pt;height:15pt" o:ole="">
            <v:imagedata r:id="rId84" o:title=""/>
          </v:shape>
          <o:OLEObject Type="Embed" ProgID="Equation.3" ShapeID="_x0000_i1063" DrawAspect="Content" ObjectID="_1731192923" r:id="rId85"/>
        </w:object>
      </w:r>
      <w:r w:rsidRPr="008404C3">
        <w:t>.</w:t>
      </w:r>
    </w:p>
    <w:p w14:paraId="115F5ED6" w14:textId="77777777" w:rsidR="006740A4" w:rsidRDefault="006740A4" w:rsidP="004C0D11">
      <w:pPr>
        <w:widowControl w:val="0"/>
        <w:jc w:val="both"/>
        <w:rPr>
          <w:bCs/>
        </w:rPr>
      </w:pPr>
      <w:r>
        <w:rPr>
          <w:bCs/>
        </w:rPr>
        <w:t xml:space="preserve">2. </w:t>
      </w:r>
      <w:r w:rsidRPr="006740A4">
        <w:rPr>
          <w:bCs/>
        </w:rPr>
        <w:t>Написать программу, которая находит наименьшее и наибольшее абсолютное значение среди трех заданных чисел.</w:t>
      </w:r>
    </w:p>
    <w:p w14:paraId="12C5DFFB" w14:textId="77777777" w:rsidR="00E12061" w:rsidRDefault="00E12061" w:rsidP="004C0D11">
      <w:pPr>
        <w:widowControl w:val="0"/>
        <w:jc w:val="both"/>
      </w:pPr>
      <w:r>
        <w:t xml:space="preserve">3. </w:t>
      </w:r>
      <w:r w:rsidR="00F27B5F" w:rsidRPr="0098048C">
        <w:rPr>
          <w:i/>
          <w:position w:val="-44"/>
        </w:rPr>
        <w:object w:dxaOrig="3560" w:dyaOrig="999" w14:anchorId="43E51C27">
          <v:shape id="_x0000_i1064" type="#_x0000_t75" style="width:178.5pt;height:49.5pt" o:ole="">
            <v:imagedata r:id="rId86" o:title=""/>
          </v:shape>
          <o:OLEObject Type="Embed" ProgID="Equation.DSMT4" ShapeID="_x0000_i1064" DrawAspect="Content" ObjectID="_1731192924" r:id="rId8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4775CB93">
          <v:shape id="_x0000_i1065" type="#_x0000_t75" style="width:52.5pt;height:20.25pt" o:ole="">
            <v:imagedata r:id="rId20" o:title=""/>
          </v:shape>
          <o:OLEObject Type="Embed" ProgID="Equation.DSMT4" ShapeID="_x0000_i1065" DrawAspect="Content" ObjectID="_1731192925" r:id="rId88"/>
        </w:object>
      </w:r>
      <w:r w:rsidR="00F27B5F">
        <w:t xml:space="preserve"> с шагом 0,5</w:t>
      </w:r>
      <w:r>
        <w:t>.</w:t>
      </w:r>
    </w:p>
    <w:p w14:paraId="4C2E686A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88"/>
        </w:rPr>
        <w:object w:dxaOrig="4680" w:dyaOrig="1900" w14:anchorId="0D0FA437">
          <v:shape id="_x0000_i1066" type="#_x0000_t75" style="width:234pt;height:94.5pt" o:ole="">
            <v:imagedata r:id="rId89" o:title=""/>
          </v:shape>
          <o:OLEObject Type="Embed" ProgID="Equation.DSMT4" ShapeID="_x0000_i1066" DrawAspect="Content" ObjectID="_1731192926" r:id="rId90"/>
        </w:object>
      </w:r>
      <w:r w:rsidR="00736F47">
        <w:t>.</w:t>
      </w:r>
    </w:p>
    <w:p w14:paraId="2B68883F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643F9547" w14:textId="77777777" w:rsidR="00695E61" w:rsidRDefault="00C31F1A" w:rsidP="00695E61">
      <w:pPr>
        <w:widowControl w:val="0"/>
        <w:jc w:val="center"/>
      </w:pPr>
      <w:r w:rsidRPr="00C31F1A">
        <w:rPr>
          <w:noProof/>
        </w:rPr>
        <w:drawing>
          <wp:inline distT="0" distB="0" distL="0" distR="0" wp14:anchorId="2C1B9558" wp14:editId="1D61B058">
            <wp:extent cx="5917800" cy="4838700"/>
            <wp:effectExtent l="0" t="0" r="0" b="0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327" cy="48644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5" w:name="_GoBack"/>
      <w:bookmarkEnd w:id="5"/>
    </w:p>
    <w:p w14:paraId="764EAE10" w14:textId="77777777" w:rsidR="00E12061" w:rsidRDefault="00695E61" w:rsidP="00695E61">
      <w:pPr>
        <w:widowControl w:val="0"/>
        <w:jc w:val="center"/>
        <w:rPr>
          <w:bCs/>
        </w:rPr>
      </w:pPr>
      <w:r>
        <w:t>Рис. 1. Фигуры</w:t>
      </w:r>
    </w:p>
    <w:p w14:paraId="4378A3E2" w14:textId="77777777" w:rsidR="00AE7808" w:rsidRDefault="00E12061" w:rsidP="004C0D11">
      <w:pPr>
        <w:widowControl w:val="0"/>
        <w:jc w:val="both"/>
      </w:pPr>
      <w:r>
        <w:t>6</w:t>
      </w:r>
      <w:r w:rsidR="00AE7808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</w:t>
      </w:r>
      <w:r w:rsidR="000926BC">
        <w:lastRenderedPageBreak/>
        <w:t>2</w:t>
      </w:r>
      <w:r w:rsidR="00AE7808">
        <w:t>). Одно деление сетки соответствует 1.</w:t>
      </w:r>
    </w:p>
    <w:p w14:paraId="0633E98D" w14:textId="77777777" w:rsidR="00AE7808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7692678E" wp14:editId="699BA9DF">
            <wp:extent cx="2575536" cy="2523442"/>
            <wp:effectExtent l="19050" t="0" r="0" b="0"/>
            <wp:docPr id="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 l="31190" t="30664" r="51206" b="386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36" cy="2523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936E8A" w14:textId="77777777" w:rsidR="00AE7808" w:rsidRDefault="00AE7808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03044CF9" w14:textId="77777777" w:rsidR="0062771C" w:rsidRPr="0062771C" w:rsidRDefault="00E12061" w:rsidP="004C0D11">
      <w:pPr>
        <w:widowControl w:val="0"/>
        <w:jc w:val="both"/>
      </w:pPr>
      <w:r>
        <w:t>7</w:t>
      </w:r>
      <w:r w:rsidR="003F0847">
        <w:t xml:space="preserve">. Составить </w:t>
      </w:r>
      <w:r w:rsidR="0062771C" w:rsidRPr="0062771C">
        <w:t>две программы для определе</w:t>
      </w:r>
      <w:r w:rsidR="003F0847">
        <w:t xml:space="preserve">ния функций с точками разрыва. </w:t>
      </w:r>
      <w:r w:rsidR="0062771C" w:rsidRPr="0062771C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13D0B073">
          <v:shape id="_x0000_i1067" type="#_x0000_t75" style="width:58.5pt;height:18pt" o:ole="">
            <v:imagedata r:id="rId26" o:title=""/>
          </v:shape>
          <o:OLEObject Type="Embed" ProgID="Equation.DSMT4" ShapeID="_x0000_i1067" DrawAspect="Content" ObjectID="_1731192927" r:id="rId92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786"/>
        <w:gridCol w:w="4733"/>
      </w:tblGrid>
      <w:tr w:rsidR="0062771C" w:rsidRPr="0062771C" w14:paraId="7AF46BDB" w14:textId="77777777" w:rsidTr="0062771C">
        <w:trPr>
          <w:jc w:val="center"/>
        </w:trPr>
        <w:tc>
          <w:tcPr>
            <w:tcW w:w="3622" w:type="dxa"/>
            <w:vAlign w:val="center"/>
          </w:tcPr>
          <w:p w14:paraId="57099FB5" w14:textId="77777777" w:rsidR="0062771C" w:rsidRPr="0062771C" w:rsidRDefault="003F0847" w:rsidP="004C0D11">
            <w:pPr>
              <w:widowControl w:val="0"/>
              <w:jc w:val="both"/>
              <w:rPr>
                <w:lang w:val="en-US"/>
              </w:rPr>
            </w:pPr>
            <w:r w:rsidRPr="003F0847">
              <w:rPr>
                <w:position w:val="-62"/>
              </w:rPr>
              <w:object w:dxaOrig="3580" w:dyaOrig="1380" w14:anchorId="480DD67C">
                <v:shape id="_x0000_i1068" type="#_x0000_t75" style="width:178.5pt;height:69pt" o:ole="">
                  <v:imagedata r:id="rId93" o:title=""/>
                </v:shape>
                <o:OLEObject Type="Embed" ProgID="Equation.DSMT4" ShapeID="_x0000_i1068" DrawAspect="Content" ObjectID="_1731192928" r:id="rId94"/>
              </w:object>
            </w:r>
          </w:p>
        </w:tc>
        <w:tc>
          <w:tcPr>
            <w:tcW w:w="4733" w:type="dxa"/>
            <w:vAlign w:val="center"/>
          </w:tcPr>
          <w:p w14:paraId="2740C5E3" w14:textId="77777777" w:rsidR="0062771C" w:rsidRPr="0062771C" w:rsidRDefault="003F0847" w:rsidP="004C0D11">
            <w:pPr>
              <w:widowControl w:val="0"/>
              <w:jc w:val="both"/>
            </w:pPr>
            <w:r w:rsidRPr="003F0847">
              <w:rPr>
                <w:position w:val="-106"/>
              </w:rPr>
              <w:object w:dxaOrig="3680" w:dyaOrig="2260" w14:anchorId="55EA416A">
                <v:shape id="_x0000_i1069" type="#_x0000_t75" style="width:184.5pt;height:112.5pt" o:ole="">
                  <v:imagedata r:id="rId95" o:title=""/>
                </v:shape>
                <o:OLEObject Type="Embed" ProgID="Equation.DSMT4" ShapeID="_x0000_i1069" DrawAspect="Content" ObjectID="_1731192929" r:id="rId96"/>
              </w:object>
            </w:r>
          </w:p>
        </w:tc>
      </w:tr>
    </w:tbl>
    <w:p w14:paraId="0DDA9AF6" w14:textId="77777777" w:rsidR="00E12061" w:rsidRDefault="00E12061" w:rsidP="004C0D11">
      <w:pPr>
        <w:widowControl w:val="0"/>
        <w:jc w:val="both"/>
      </w:pPr>
      <w:r>
        <w:t>8.</w:t>
      </w:r>
      <w:r w:rsidR="00FF6E6C">
        <w:t xml:space="preserve"> Используя инструкцию </w:t>
      </w:r>
      <w:r w:rsidR="00FF6E6C">
        <w:rPr>
          <w:lang w:val="en-US"/>
        </w:rPr>
        <w:t>switch</w:t>
      </w:r>
      <w:r w:rsidR="00FF6E6C">
        <w:t xml:space="preserve"> составить график дежурств на неделю. Пользователь вводит день недели, а программа выводит ему кто, что делает по бытовым вопросам в семье.</w:t>
      </w:r>
    </w:p>
    <w:p w14:paraId="16778026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017BEECD" w14:textId="77777777" w:rsidR="0062771C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0A84DC68" w14:textId="77777777" w:rsidR="007777F2" w:rsidRDefault="005304F9" w:rsidP="00A03E49">
      <w:pPr>
        <w:pStyle w:val="1"/>
      </w:pPr>
      <w:r>
        <w:br w:type="page"/>
      </w:r>
      <w:bookmarkStart w:id="6" w:name="_Toc50908166"/>
      <w:r w:rsidR="007777F2" w:rsidRPr="00A03E49">
        <w:lastRenderedPageBreak/>
        <w:t>Вариант</w:t>
      </w:r>
      <w:r w:rsidR="007777F2" w:rsidRPr="00A109F5">
        <w:t xml:space="preserve"> №</w:t>
      </w:r>
      <w:r w:rsidR="007777F2">
        <w:t xml:space="preserve"> </w:t>
      </w:r>
      <w:r w:rsidR="007777F2" w:rsidRPr="00A109F5">
        <w:t>6</w:t>
      </w:r>
      <w:r w:rsidR="007777F2">
        <w:t>.</w:t>
      </w:r>
      <w:bookmarkEnd w:id="6"/>
    </w:p>
    <w:p w14:paraId="26084286" w14:textId="77777777" w:rsidR="005304F9" w:rsidRDefault="005304F9" w:rsidP="004C0D11">
      <w:pPr>
        <w:tabs>
          <w:tab w:val="left" w:pos="851"/>
        </w:tabs>
        <w:jc w:val="both"/>
      </w:pPr>
      <w:r>
        <w:t xml:space="preserve">1. </w:t>
      </w:r>
      <w:r w:rsidR="007F6692">
        <w:t xml:space="preserve">На </w:t>
      </w:r>
      <w:r w:rsidR="007F6692" w:rsidRPr="007F6692">
        <w:t xml:space="preserve">плоскости заданы своими координатами </w:t>
      </w:r>
      <w:r w:rsidR="007F6692">
        <w:t>4 точ</w:t>
      </w:r>
      <w:r w:rsidR="007F6692" w:rsidRPr="007F6692">
        <w:t>к</w:t>
      </w:r>
      <w:r w:rsidR="007F6692">
        <w:t>и</w:t>
      </w:r>
      <w:r w:rsidR="007F6692" w:rsidRPr="007F6692">
        <w:t>. Составить программу, определяющую между какими из точек самое большое</w:t>
      </w:r>
      <w:r w:rsidR="007F6692">
        <w:t xml:space="preserve"> и самое маленькое</w:t>
      </w:r>
      <w:r w:rsidR="007F6692" w:rsidRPr="007F6692">
        <w:t xml:space="preserve"> расстояние (</w:t>
      </w:r>
      <w:r w:rsidR="007F6692">
        <w:t>задача решается без использования массивов</w:t>
      </w:r>
      <w:r w:rsidR="007F6692" w:rsidRPr="007F6692">
        <w:t>).</w:t>
      </w:r>
    </w:p>
    <w:p w14:paraId="25ECCB43" w14:textId="77777777" w:rsidR="007F6692" w:rsidRDefault="005304F9" w:rsidP="004C0D11">
      <w:pPr>
        <w:tabs>
          <w:tab w:val="left" w:pos="851"/>
        </w:tabs>
        <w:jc w:val="both"/>
      </w:pPr>
      <w:r>
        <w:t xml:space="preserve">2. </w:t>
      </w:r>
      <w:r w:rsidRPr="008404C3">
        <w:t xml:space="preserve">Написать программу, которая в зависимости от заданного </w:t>
      </w:r>
      <w:r w:rsidRPr="008404C3">
        <w:rPr>
          <w:position w:val="-6"/>
        </w:rPr>
        <w:object w:dxaOrig="220" w:dyaOrig="240" w14:anchorId="16DC6EB4">
          <v:shape id="_x0000_i1070" type="#_x0000_t75" style="width:10.5pt;height:12pt" o:ole="">
            <v:imagedata r:id="rId97" o:title=""/>
          </v:shape>
          <o:OLEObject Type="Embed" ProgID="Equation.3" ShapeID="_x0000_i1070" DrawAspect="Content" ObjectID="_1731192930" r:id="rId98"/>
        </w:object>
      </w:r>
      <w:r w:rsidRPr="008404C3">
        <w:t xml:space="preserve"> выводит на экран в порядке убывания значения выражений:</w:t>
      </w:r>
      <w:r w:rsidRPr="002A5A70">
        <w:rPr>
          <w:position w:val="-10"/>
        </w:rPr>
        <w:object w:dxaOrig="720" w:dyaOrig="360" w14:anchorId="218FB826">
          <v:shape id="_x0000_i1071" type="#_x0000_t75" style="width:36pt;height:18pt" o:ole="">
            <v:imagedata r:id="rId99" o:title=""/>
          </v:shape>
          <o:OLEObject Type="Embed" ProgID="Equation.3" ShapeID="_x0000_i1071" DrawAspect="Content" ObjectID="_1731192931" r:id="rId100"/>
        </w:object>
      </w:r>
      <w:r w:rsidRPr="008404C3">
        <w:t xml:space="preserve">, </w:t>
      </w:r>
      <w:r w:rsidRPr="002A5A70">
        <w:rPr>
          <w:position w:val="-28"/>
        </w:rPr>
        <w:object w:dxaOrig="800" w:dyaOrig="720" w14:anchorId="21984B98">
          <v:shape id="_x0000_i1072" type="#_x0000_t75" style="width:40.5pt;height:36pt" o:ole="">
            <v:imagedata r:id="rId101" o:title=""/>
          </v:shape>
          <o:OLEObject Type="Embed" ProgID="Equation.3" ShapeID="_x0000_i1072" DrawAspect="Content" ObjectID="_1731192932" r:id="rId102"/>
        </w:object>
      </w:r>
      <w:r w:rsidRPr="008404C3">
        <w:t xml:space="preserve">, </w:t>
      </w:r>
      <w:r w:rsidRPr="002A5A70">
        <w:rPr>
          <w:position w:val="-10"/>
        </w:rPr>
        <w:object w:dxaOrig="600" w:dyaOrig="360" w14:anchorId="6A98CC20">
          <v:shape id="_x0000_i1073" type="#_x0000_t75" style="width:30pt;height:18pt" o:ole="">
            <v:imagedata r:id="rId103" o:title=""/>
          </v:shape>
          <o:OLEObject Type="Embed" ProgID="Equation.3" ShapeID="_x0000_i1073" DrawAspect="Content" ObjectID="_1731192933" r:id="rId104"/>
        </w:object>
      </w:r>
      <w:r w:rsidRPr="008404C3">
        <w:t xml:space="preserve">. Если при каком-то значении </w:t>
      </w:r>
      <w:r w:rsidRPr="008404C3">
        <w:rPr>
          <w:position w:val="-6"/>
        </w:rPr>
        <w:object w:dxaOrig="220" w:dyaOrig="240" w14:anchorId="02DBD387">
          <v:shape id="_x0000_i1074" type="#_x0000_t75" style="width:10.5pt;height:12pt" o:ole="">
            <v:imagedata r:id="rId105" o:title=""/>
          </v:shape>
          <o:OLEObject Type="Embed" ProgID="Equation.3" ShapeID="_x0000_i1074" DrawAspect="Content" ObjectID="_1731192934" r:id="rId106"/>
        </w:object>
      </w:r>
      <w:r w:rsidRPr="008404C3">
        <w:t xml:space="preserve"> выражение не имеет смысла, вывести сообщение об этом, и сравнить значения только тех, которые имеют смысл.</w:t>
      </w:r>
    </w:p>
    <w:p w14:paraId="083E8A7E" w14:textId="77777777" w:rsidR="00E12061" w:rsidRDefault="00E12061" w:rsidP="004C0D11">
      <w:pPr>
        <w:tabs>
          <w:tab w:val="left" w:pos="851"/>
        </w:tabs>
        <w:jc w:val="both"/>
      </w:pPr>
      <w:r>
        <w:t xml:space="preserve">3. Найти </w:t>
      </w:r>
      <w:r w:rsidR="00F27B5F" w:rsidRPr="0098048C">
        <w:rPr>
          <w:i/>
          <w:position w:val="-44"/>
        </w:rPr>
        <w:object w:dxaOrig="3140" w:dyaOrig="999" w14:anchorId="464E84BC">
          <v:shape id="_x0000_i1075" type="#_x0000_t75" style="width:157.5pt;height:49.5pt" o:ole="">
            <v:imagedata r:id="rId107" o:title=""/>
          </v:shape>
          <o:OLEObject Type="Embed" ProgID="Equation.DSMT4" ShapeID="_x0000_i1075" DrawAspect="Content" ObjectID="_1731192935" r:id="rId10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4D46FDF6">
          <v:shape id="_x0000_i1076" type="#_x0000_t75" style="width:52.5pt;height:20.25pt" o:ole="">
            <v:imagedata r:id="rId20" o:title=""/>
          </v:shape>
          <o:OLEObject Type="Embed" ProgID="Equation.DSMT4" ShapeID="_x0000_i1076" DrawAspect="Content" ObjectID="_1731192936" r:id="rId109"/>
        </w:object>
      </w:r>
      <w:r w:rsidR="00F27B5F">
        <w:t xml:space="preserve"> с шагом 0,5</w:t>
      </w:r>
      <w:r>
        <w:t>.</w:t>
      </w:r>
    </w:p>
    <w:p w14:paraId="6253C7FE" w14:textId="77777777" w:rsidR="00E12061" w:rsidRDefault="00E12061" w:rsidP="004C0D11">
      <w:pPr>
        <w:tabs>
          <w:tab w:val="left" w:pos="851"/>
        </w:tabs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06"/>
        </w:rPr>
        <w:object w:dxaOrig="4680" w:dyaOrig="2260" w14:anchorId="378992CB">
          <v:shape id="_x0000_i1077" type="#_x0000_t75" style="width:234pt;height:112.5pt" o:ole="">
            <v:imagedata r:id="rId110" o:title=""/>
          </v:shape>
          <o:OLEObject Type="Embed" ProgID="Equation.DSMT4" ShapeID="_x0000_i1077" DrawAspect="Content" ObjectID="_1731192937" r:id="rId111"/>
        </w:object>
      </w:r>
      <w:r w:rsidR="00736F47">
        <w:t>.</w:t>
      </w:r>
    </w:p>
    <w:p w14:paraId="432C5705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171320A7" w14:textId="77777777" w:rsidR="00695E61" w:rsidRDefault="00C31F1A" w:rsidP="00695E61">
      <w:pPr>
        <w:widowControl w:val="0"/>
        <w:jc w:val="center"/>
      </w:pPr>
      <w:r w:rsidRPr="00C31F1A">
        <w:rPr>
          <w:noProof/>
        </w:rPr>
        <w:drawing>
          <wp:inline distT="0" distB="0" distL="0" distR="0" wp14:anchorId="33D15A13" wp14:editId="01796D10">
            <wp:extent cx="5114925" cy="4182228"/>
            <wp:effectExtent l="0" t="0" r="0" b="0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405" cy="4194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D8653B" w14:textId="77777777" w:rsidR="00E12061" w:rsidRDefault="00695E61" w:rsidP="00695E61">
      <w:pPr>
        <w:tabs>
          <w:tab w:val="left" w:pos="851"/>
        </w:tabs>
        <w:jc w:val="center"/>
      </w:pPr>
      <w:r>
        <w:t>Рис. 1. Фигуры</w:t>
      </w:r>
    </w:p>
    <w:p w14:paraId="2FB07BF9" w14:textId="77777777" w:rsidR="00F94162" w:rsidRDefault="00E12061" w:rsidP="004C0D11">
      <w:pPr>
        <w:tabs>
          <w:tab w:val="left" w:pos="851"/>
        </w:tabs>
        <w:jc w:val="both"/>
      </w:pPr>
      <w:r>
        <w:lastRenderedPageBreak/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2090DCBF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2A59B057" wp14:editId="1B466600">
            <wp:extent cx="5928458" cy="5867400"/>
            <wp:effectExtent l="0" t="0" r="0" b="0"/>
            <wp:docPr id="95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54727" t="27460" r="27845" b="418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301" cy="5891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714454" w14:textId="77777777"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44574C84" w14:textId="77777777" w:rsidR="0062771C" w:rsidRPr="0062771C" w:rsidRDefault="00E12061" w:rsidP="004C0D11">
      <w:pPr>
        <w:widowControl w:val="0"/>
        <w:jc w:val="both"/>
      </w:pPr>
      <w:r>
        <w:t>7</w:t>
      </w:r>
      <w:r w:rsidR="0062771C" w:rsidRPr="0062771C">
        <w:t>.</w:t>
      </w:r>
      <w:r w:rsidR="0062771C">
        <w:t xml:space="preserve"> Составить</w:t>
      </w:r>
      <w:r w:rsidR="0062771C" w:rsidRPr="0062771C">
        <w:t xml:space="preserve"> две программы для определения функций с точками разрыва.</w:t>
      </w:r>
      <w:r w:rsidR="004C0D11">
        <w:t xml:space="preserve"> </w:t>
      </w:r>
      <w:r w:rsidR="0062771C" w:rsidRPr="0062771C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12F17553">
          <v:shape id="_x0000_i1078" type="#_x0000_t75" style="width:58.5pt;height:18pt" o:ole="">
            <v:imagedata r:id="rId114" o:title=""/>
          </v:shape>
          <o:OLEObject Type="Embed" ProgID="Equation.DSMT4" ShapeID="_x0000_i1078" DrawAspect="Content" ObjectID="_1731192938" r:id="rId115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965"/>
        <w:gridCol w:w="5436"/>
      </w:tblGrid>
      <w:tr w:rsidR="0062771C" w:rsidRPr="0062771C" w14:paraId="51575FF3" w14:textId="77777777" w:rsidTr="0062771C">
        <w:trPr>
          <w:jc w:val="center"/>
        </w:trPr>
        <w:tc>
          <w:tcPr>
            <w:tcW w:w="3622" w:type="dxa"/>
            <w:vAlign w:val="center"/>
          </w:tcPr>
          <w:p w14:paraId="641F437C" w14:textId="77777777" w:rsidR="0062771C" w:rsidRPr="0062771C" w:rsidRDefault="003F0847" w:rsidP="004C0D11">
            <w:pPr>
              <w:widowControl w:val="0"/>
              <w:jc w:val="both"/>
              <w:rPr>
                <w:lang w:val="en-US"/>
              </w:rPr>
            </w:pPr>
            <w:r w:rsidRPr="003F0847">
              <w:rPr>
                <w:position w:val="-86"/>
              </w:rPr>
              <w:object w:dxaOrig="3760" w:dyaOrig="1860" w14:anchorId="542E9DF5">
                <v:shape id="_x0000_i1079" type="#_x0000_t75" style="width:187.5pt;height:93pt" o:ole="">
                  <v:imagedata r:id="rId116" o:title=""/>
                </v:shape>
                <o:OLEObject Type="Embed" ProgID="Equation.DSMT4" ShapeID="_x0000_i1079" DrawAspect="Content" ObjectID="_1731192939" r:id="rId117"/>
              </w:object>
            </w:r>
          </w:p>
        </w:tc>
        <w:tc>
          <w:tcPr>
            <w:tcW w:w="4733" w:type="dxa"/>
            <w:vAlign w:val="center"/>
          </w:tcPr>
          <w:p w14:paraId="1E6CDC97" w14:textId="77777777" w:rsidR="0062771C" w:rsidRPr="0062771C" w:rsidRDefault="003F0847" w:rsidP="004C0D11">
            <w:pPr>
              <w:widowControl w:val="0"/>
              <w:jc w:val="both"/>
            </w:pPr>
            <w:r w:rsidRPr="003F0847">
              <w:rPr>
                <w:position w:val="-112"/>
              </w:rPr>
              <w:object w:dxaOrig="5220" w:dyaOrig="2380" w14:anchorId="1B6EB1AC">
                <v:shape id="_x0000_i1080" type="#_x0000_t75" style="width:261pt;height:118.5pt" o:ole="">
                  <v:imagedata r:id="rId118" o:title=""/>
                </v:shape>
                <o:OLEObject Type="Embed" ProgID="Equation.DSMT4" ShapeID="_x0000_i1080" DrawAspect="Content" ObjectID="_1731192940" r:id="rId119"/>
              </w:object>
            </w:r>
          </w:p>
        </w:tc>
      </w:tr>
    </w:tbl>
    <w:p w14:paraId="2008D7FA" w14:textId="77777777" w:rsidR="00E12061" w:rsidRDefault="00E12061" w:rsidP="004C0D11">
      <w:pPr>
        <w:widowControl w:val="0"/>
        <w:jc w:val="both"/>
      </w:pPr>
      <w:r>
        <w:t>8.</w:t>
      </w:r>
      <w:r w:rsidR="00FF6E6C">
        <w:t xml:space="preserve"> Используя инструкцию </w:t>
      </w:r>
      <w:r w:rsidR="00FF6E6C">
        <w:rPr>
          <w:lang w:val="en-US"/>
        </w:rPr>
        <w:t>switch</w:t>
      </w:r>
      <w:r w:rsidR="00FF6E6C">
        <w:t xml:space="preserve"> составить расписание соревнований в ПНИПУ на год. Пользователь вводит месяц, а программа выводит, какие соревнования и когда в этом месяце будут проходить.</w:t>
      </w:r>
    </w:p>
    <w:p w14:paraId="0E525E7A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08FF1AD5" w14:textId="77777777" w:rsidR="0062771C" w:rsidRPr="0062771C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3DB50CCF" w14:textId="77777777" w:rsidR="0062771C" w:rsidRPr="0062771C" w:rsidRDefault="0062771C" w:rsidP="004C0D11">
      <w:pPr>
        <w:widowControl w:val="0"/>
        <w:jc w:val="both"/>
      </w:pPr>
    </w:p>
    <w:p w14:paraId="65B93A36" w14:textId="77777777" w:rsidR="00237AD9" w:rsidRPr="00EA2F5B" w:rsidRDefault="00237AD9" w:rsidP="004C0D11">
      <w:pPr>
        <w:widowControl w:val="0"/>
        <w:jc w:val="both"/>
      </w:pPr>
    </w:p>
    <w:p w14:paraId="0DFB21BB" w14:textId="77777777" w:rsidR="007777F2" w:rsidRDefault="00FE7153" w:rsidP="00A03E49">
      <w:pPr>
        <w:pStyle w:val="1"/>
      </w:pPr>
      <w:r>
        <w:br w:type="page"/>
      </w:r>
      <w:bookmarkStart w:id="7" w:name="_Toc50908167"/>
      <w:r w:rsidR="007777F2" w:rsidRPr="00BD72B0">
        <w:lastRenderedPageBreak/>
        <w:t>Вариант №</w:t>
      </w:r>
      <w:r w:rsidR="007777F2">
        <w:t xml:space="preserve"> </w:t>
      </w:r>
      <w:r w:rsidR="007777F2" w:rsidRPr="00BD72B0">
        <w:t>7</w:t>
      </w:r>
      <w:r w:rsidR="007777F2">
        <w:t>.</w:t>
      </w:r>
      <w:bookmarkEnd w:id="7"/>
    </w:p>
    <w:p w14:paraId="7649BCED" w14:textId="77777777" w:rsidR="005304F9" w:rsidRDefault="005304F9" w:rsidP="004C0D11">
      <w:pPr>
        <w:widowControl w:val="0"/>
        <w:jc w:val="both"/>
      </w:pPr>
      <w:r>
        <w:t xml:space="preserve">1. </w:t>
      </w:r>
      <w:r w:rsidR="007F6692" w:rsidRPr="007F6692">
        <w:t>Дано натуральное число n. Выяснить, можно ли представить n в виде произведения трех последовательных натуральных чисел.</w:t>
      </w:r>
    </w:p>
    <w:p w14:paraId="05E1C092" w14:textId="77777777" w:rsidR="005304F9" w:rsidRDefault="005304F9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возводит в квадрат числа, оканчивающиеся на нечетную цифру, а в куб те – последняя цифра которых ноль.</w:t>
      </w:r>
    </w:p>
    <w:p w14:paraId="40A546E1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2600" w:dyaOrig="920" w14:anchorId="00A2DC05">
          <v:shape id="_x0000_i1081" type="#_x0000_t75" style="width:130.5pt;height:45.75pt" o:ole="">
            <v:imagedata r:id="rId120" o:title=""/>
          </v:shape>
          <o:OLEObject Type="Embed" ProgID="Equation.DSMT4" ShapeID="_x0000_i1081" DrawAspect="Content" ObjectID="_1731192941" r:id="rId121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02DF58B4">
          <v:shape id="_x0000_i1082" type="#_x0000_t75" style="width:52.5pt;height:20.25pt" o:ole="">
            <v:imagedata r:id="rId20" o:title=""/>
          </v:shape>
          <o:OLEObject Type="Embed" ProgID="Equation.DSMT4" ShapeID="_x0000_i1082" DrawAspect="Content" ObjectID="_1731192942" r:id="rId122"/>
        </w:object>
      </w:r>
      <w:r w:rsidR="00F27B5F">
        <w:t xml:space="preserve"> с шагом 0,5</w:t>
      </w:r>
      <w:r>
        <w:t>.</w:t>
      </w:r>
    </w:p>
    <w:p w14:paraId="1F9CF52A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96"/>
        </w:rPr>
        <w:object w:dxaOrig="5080" w:dyaOrig="2060" w14:anchorId="4D5A9D4D">
          <v:shape id="_x0000_i1083" type="#_x0000_t75" style="width:253.5pt;height:103.5pt" o:ole="">
            <v:imagedata r:id="rId123" o:title=""/>
          </v:shape>
          <o:OLEObject Type="Embed" ProgID="Equation.DSMT4" ShapeID="_x0000_i1083" DrawAspect="Content" ObjectID="_1731192943" r:id="rId124"/>
        </w:object>
      </w:r>
      <w:r w:rsidR="00736F47">
        <w:t>.</w:t>
      </w:r>
    </w:p>
    <w:p w14:paraId="63761469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43F9FD46" w14:textId="77777777" w:rsidR="00695E61" w:rsidRDefault="00C31F1A" w:rsidP="00695E61">
      <w:pPr>
        <w:widowControl w:val="0"/>
        <w:jc w:val="center"/>
      </w:pPr>
      <w:r w:rsidRPr="00C31F1A">
        <w:rPr>
          <w:noProof/>
        </w:rPr>
        <w:drawing>
          <wp:inline distT="0" distB="0" distL="0" distR="0" wp14:anchorId="285162E2" wp14:editId="554B4367">
            <wp:extent cx="2201426" cy="1800000"/>
            <wp:effectExtent l="19050" t="0" r="8374" b="0"/>
            <wp:docPr id="433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764D4E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1D80923D" w14:textId="77777777"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6876ED06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4365B550" wp14:editId="2FE9914F">
            <wp:extent cx="2661216" cy="2630080"/>
            <wp:effectExtent l="19050" t="0" r="5784" b="0"/>
            <wp:docPr id="98" name="Рисунок 72" descr="Безымянный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 2.png"/>
                    <pic:cNvPicPr/>
                  </pic:nvPicPr>
                  <pic:blipFill>
                    <a:blip r:embed="rId126" cstate="print"/>
                    <a:srcRect l="159" r="76736" b="59405"/>
                    <a:stretch>
                      <a:fillRect/>
                    </a:stretch>
                  </pic:blipFill>
                  <pic:spPr>
                    <a:xfrm>
                      <a:off x="0" y="0"/>
                      <a:ext cx="2658639" cy="2627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FE83B" w14:textId="77777777"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212CEC3D" w14:textId="77777777" w:rsidR="0062771C" w:rsidRPr="0062771C" w:rsidRDefault="00E12061" w:rsidP="004C0D11">
      <w:pPr>
        <w:widowControl w:val="0"/>
        <w:jc w:val="both"/>
        <w:rPr>
          <w:bCs/>
        </w:rPr>
      </w:pPr>
      <w:r>
        <w:rPr>
          <w:bCs/>
        </w:rPr>
        <w:t>7</w:t>
      </w:r>
      <w:r w:rsidR="0062771C" w:rsidRPr="0062771C">
        <w:rPr>
          <w:bCs/>
        </w:rPr>
        <w:t>. Составить</w:t>
      </w:r>
      <w:r w:rsidR="004C0D11">
        <w:rPr>
          <w:bCs/>
        </w:rPr>
        <w:t xml:space="preserve"> </w:t>
      </w:r>
      <w:r w:rsidR="0062771C" w:rsidRPr="0062771C">
        <w:rPr>
          <w:bCs/>
        </w:rPr>
        <w:t xml:space="preserve">две программы для определения функций с точками разрыва. </w:t>
      </w:r>
      <w:r w:rsidR="0062771C" w:rsidRPr="0062771C">
        <w:rPr>
          <w:bCs/>
        </w:rPr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rPr>
          <w:bCs/>
        </w:rPr>
        <w:t xml:space="preserve"> </w:t>
      </w:r>
      <w:r w:rsidR="003F0847" w:rsidRPr="002D088E">
        <w:rPr>
          <w:position w:val="-10"/>
        </w:rPr>
        <w:object w:dxaOrig="1160" w:dyaOrig="340" w14:anchorId="2E7855F9">
          <v:shape id="_x0000_i1084" type="#_x0000_t75" style="width:58.5pt;height:18pt" o:ole="">
            <v:imagedata r:id="rId127" o:title=""/>
          </v:shape>
          <o:OLEObject Type="Embed" ProgID="Equation.DSMT4" ShapeID="_x0000_i1084" DrawAspect="Content" ObjectID="_1731192944" r:id="rId128"/>
        </w:object>
      </w:r>
      <w:r w:rsidR="0062771C" w:rsidRPr="0062771C">
        <w:rPr>
          <w:bCs/>
        </w:rPr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22"/>
        <w:gridCol w:w="4733"/>
      </w:tblGrid>
      <w:tr w:rsidR="0062771C" w:rsidRPr="0062771C" w14:paraId="1DA046B0" w14:textId="77777777" w:rsidTr="0062771C">
        <w:trPr>
          <w:jc w:val="center"/>
        </w:trPr>
        <w:tc>
          <w:tcPr>
            <w:tcW w:w="3622" w:type="dxa"/>
            <w:vAlign w:val="center"/>
          </w:tcPr>
          <w:p w14:paraId="536F9A9A" w14:textId="77777777" w:rsidR="0062771C" w:rsidRPr="0062771C" w:rsidRDefault="003F0847" w:rsidP="004C0D11">
            <w:pPr>
              <w:widowControl w:val="0"/>
              <w:rPr>
                <w:bCs/>
                <w:lang w:val="en-US"/>
              </w:rPr>
            </w:pPr>
            <w:r w:rsidRPr="003F0847">
              <w:rPr>
                <w:bCs/>
                <w:position w:val="-78"/>
              </w:rPr>
              <w:object w:dxaOrig="2460" w:dyaOrig="1700" w14:anchorId="5986F5DE">
                <v:shape id="_x0000_i1085" type="#_x0000_t75" style="width:123pt;height:85.5pt" o:ole="">
                  <v:imagedata r:id="rId129" o:title=""/>
                </v:shape>
                <o:OLEObject Type="Embed" ProgID="Equation.DSMT4" ShapeID="_x0000_i1085" DrawAspect="Content" ObjectID="_1731192945" r:id="rId130"/>
              </w:object>
            </w:r>
          </w:p>
        </w:tc>
        <w:tc>
          <w:tcPr>
            <w:tcW w:w="4733" w:type="dxa"/>
            <w:vAlign w:val="center"/>
          </w:tcPr>
          <w:p w14:paraId="7B8AF9DB" w14:textId="77777777" w:rsidR="0062771C" w:rsidRPr="0062771C" w:rsidRDefault="003F0847" w:rsidP="004C0D11">
            <w:pPr>
              <w:widowControl w:val="0"/>
              <w:rPr>
                <w:bCs/>
              </w:rPr>
            </w:pPr>
            <w:r w:rsidRPr="003F0847">
              <w:rPr>
                <w:bCs/>
                <w:position w:val="-146"/>
              </w:rPr>
              <w:object w:dxaOrig="4260" w:dyaOrig="3060" w14:anchorId="29931945">
                <v:shape id="_x0000_i1086" type="#_x0000_t75" style="width:213pt;height:153pt" o:ole="">
                  <v:imagedata r:id="rId131" o:title=""/>
                </v:shape>
                <o:OLEObject Type="Embed" ProgID="Equation.DSMT4" ShapeID="_x0000_i1086" DrawAspect="Content" ObjectID="_1731192946" r:id="rId132"/>
              </w:object>
            </w:r>
          </w:p>
        </w:tc>
      </w:tr>
    </w:tbl>
    <w:p w14:paraId="28C498CB" w14:textId="77777777" w:rsidR="00E12061" w:rsidRDefault="00E12061" w:rsidP="004C0D11">
      <w:pPr>
        <w:widowControl w:val="0"/>
        <w:jc w:val="both"/>
        <w:rPr>
          <w:bCs/>
        </w:rPr>
      </w:pPr>
      <w:r>
        <w:rPr>
          <w:bCs/>
        </w:rPr>
        <w:t>8.</w:t>
      </w:r>
      <w:r w:rsidR="00FF6E6C">
        <w:rPr>
          <w:bCs/>
        </w:rPr>
        <w:t xml:space="preserve"> </w:t>
      </w:r>
      <w:r w:rsidR="00FF6E6C">
        <w:t xml:space="preserve">Используя инструкцию </w:t>
      </w:r>
      <w:r w:rsidR="00FF6E6C">
        <w:rPr>
          <w:lang w:val="en-US"/>
        </w:rPr>
        <w:t>switch</w:t>
      </w:r>
      <w:r w:rsidR="00FF6E6C">
        <w:t xml:space="preserve"> составить график отключения горячей воды по районам города Перми на год. Пользователь вводит месяц, а программа выводит ему расписание отключения горячей воды на этот месяц.</w:t>
      </w:r>
    </w:p>
    <w:p w14:paraId="192668D5" w14:textId="77777777" w:rsidR="00E12061" w:rsidRDefault="00E12061" w:rsidP="004C0D11">
      <w:pPr>
        <w:widowControl w:val="0"/>
        <w:jc w:val="both"/>
        <w:rPr>
          <w:bCs/>
        </w:rPr>
      </w:pPr>
      <w:r>
        <w:rPr>
          <w:bCs/>
        </w:rPr>
        <w:t>9.</w:t>
      </w:r>
      <w:r w:rsidR="0077212C">
        <w:rPr>
          <w:bCs/>
        </w:rPr>
        <w:t xml:space="preserve"> </w:t>
      </w:r>
      <w:r w:rsidR="0077212C">
        <w:t xml:space="preserve">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719078FC" w14:textId="77777777" w:rsidR="00FE7153" w:rsidRDefault="00E12061" w:rsidP="004C0D11">
      <w:pPr>
        <w:widowControl w:val="0"/>
        <w:jc w:val="both"/>
        <w:rPr>
          <w:bCs/>
        </w:rPr>
      </w:pPr>
      <w:r>
        <w:rPr>
          <w:bCs/>
        </w:rPr>
        <w:t>10</w:t>
      </w:r>
      <w:r w:rsidR="0062771C" w:rsidRPr="0062771C">
        <w:rPr>
          <w:bCs/>
        </w:rPr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4E7E51EF" w14:textId="77777777" w:rsidR="007777F2" w:rsidRDefault="005304F9" w:rsidP="00A03E49">
      <w:pPr>
        <w:pStyle w:val="1"/>
      </w:pPr>
      <w:r>
        <w:br w:type="page"/>
      </w:r>
      <w:bookmarkStart w:id="8" w:name="_Toc50908168"/>
      <w:r w:rsidR="007777F2" w:rsidRPr="004B17F3">
        <w:lastRenderedPageBreak/>
        <w:t>Вариант №</w:t>
      </w:r>
      <w:r w:rsidR="007777F2">
        <w:t xml:space="preserve"> </w:t>
      </w:r>
      <w:r w:rsidR="007777F2" w:rsidRPr="004B17F3">
        <w:t>8</w:t>
      </w:r>
      <w:r w:rsidR="007777F2">
        <w:t>.</w:t>
      </w:r>
      <w:bookmarkEnd w:id="8"/>
    </w:p>
    <w:p w14:paraId="5F1A175D" w14:textId="77777777" w:rsidR="005304F9" w:rsidRDefault="005304F9" w:rsidP="004C0D11">
      <w:pPr>
        <w:widowControl w:val="0"/>
        <w:jc w:val="both"/>
      </w:pPr>
      <w:r>
        <w:rPr>
          <w:bCs/>
        </w:rPr>
        <w:t xml:space="preserve">1. </w:t>
      </w:r>
      <w:r w:rsidR="007F6692" w:rsidRPr="007F6692">
        <w:t>Даны целочисленные координаты точки</w:t>
      </w:r>
      <w:r w:rsidR="00F06976">
        <w:t xml:space="preserve"> на плоскости. Если точка совпа</w:t>
      </w:r>
      <w:r w:rsidR="007F6692" w:rsidRPr="007F6692">
        <w:t>дает с началом координат, то вывести 0. Е</w:t>
      </w:r>
      <w:r w:rsidR="00F06976">
        <w:t>сли точка не совпадает с началом</w:t>
      </w:r>
      <w:r w:rsidR="007F6692" w:rsidRPr="007F6692">
        <w:t xml:space="preserve"> коорд</w:t>
      </w:r>
      <w:r w:rsidR="00F06976">
        <w:t>инат, но лежит на оси ОХ или OY</w:t>
      </w:r>
      <w:r w:rsidR="007F6692" w:rsidRPr="007F6692">
        <w:t xml:space="preserve"> то вывести соответственно 1 или 2. Если точка не лежит на координатных осях, то вывести 3.</w:t>
      </w:r>
    </w:p>
    <w:p w14:paraId="06FF26F3" w14:textId="77777777" w:rsidR="005304F9" w:rsidRDefault="005304F9" w:rsidP="004C0D11">
      <w:pPr>
        <w:widowControl w:val="0"/>
        <w:jc w:val="both"/>
      </w:pPr>
      <w:r>
        <w:rPr>
          <w:bCs/>
        </w:rPr>
        <w:t xml:space="preserve">2. </w:t>
      </w:r>
      <w:r w:rsidRPr="008404C3">
        <w:t xml:space="preserve">Написать программу, которая выводит на экран нечетные числа, сумма цифр которых больше заданного значения </w:t>
      </w:r>
      <w:r w:rsidRPr="008404C3">
        <w:rPr>
          <w:position w:val="-6"/>
        </w:rPr>
        <w:object w:dxaOrig="279" w:dyaOrig="240" w14:anchorId="0B3D3AD2">
          <v:shape id="_x0000_i1087" type="#_x0000_t75" style="width:13.5pt;height:12pt" o:ole="">
            <v:imagedata r:id="rId133" o:title=""/>
          </v:shape>
          <o:OLEObject Type="Embed" ProgID="Equation.3" ShapeID="_x0000_i1087" DrawAspect="Content" ObjectID="_1731192947" r:id="rId134"/>
        </w:object>
      </w:r>
      <w:r w:rsidRPr="008404C3">
        <w:t>. Изначально задается три трехзначных числа.</w:t>
      </w:r>
    </w:p>
    <w:p w14:paraId="0585FBCB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2480" w:dyaOrig="920" w14:anchorId="47063A18">
          <v:shape id="_x0000_i1088" type="#_x0000_t75" style="width:124.5pt;height:45.75pt" o:ole="">
            <v:imagedata r:id="rId135" o:title=""/>
          </v:shape>
          <o:OLEObject Type="Embed" ProgID="Equation.DSMT4" ShapeID="_x0000_i1088" DrawAspect="Content" ObjectID="_1731192948" r:id="rId136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54EF8036">
          <v:shape id="_x0000_i1089" type="#_x0000_t75" style="width:52.5pt;height:20.25pt" o:ole="">
            <v:imagedata r:id="rId20" o:title=""/>
          </v:shape>
          <o:OLEObject Type="Embed" ProgID="Equation.DSMT4" ShapeID="_x0000_i1089" DrawAspect="Content" ObjectID="_1731192949" r:id="rId137"/>
        </w:object>
      </w:r>
      <w:r w:rsidR="00F27B5F">
        <w:t xml:space="preserve"> с шагом 0,5</w:t>
      </w:r>
      <w:r>
        <w:t>.</w:t>
      </w:r>
    </w:p>
    <w:p w14:paraId="0019411D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00"/>
        </w:rPr>
        <w:object w:dxaOrig="4640" w:dyaOrig="2140" w14:anchorId="03167B20">
          <v:shape id="_x0000_i1090" type="#_x0000_t75" style="width:232.5pt;height:106.5pt" o:ole="">
            <v:imagedata r:id="rId138" o:title=""/>
          </v:shape>
          <o:OLEObject Type="Embed" ProgID="Equation.DSMT4" ShapeID="_x0000_i1090" DrawAspect="Content" ObjectID="_1731192950" r:id="rId139"/>
        </w:object>
      </w:r>
      <w:r w:rsidR="00736F47">
        <w:t>.</w:t>
      </w:r>
    </w:p>
    <w:p w14:paraId="63E3A902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2FD7A9C4" w14:textId="77777777" w:rsidR="00695E61" w:rsidRDefault="004E0515" w:rsidP="00695E61">
      <w:pPr>
        <w:widowControl w:val="0"/>
        <w:jc w:val="center"/>
      </w:pPr>
      <w:r w:rsidRPr="004E0515">
        <w:rPr>
          <w:noProof/>
        </w:rPr>
        <w:drawing>
          <wp:inline distT="0" distB="0" distL="0" distR="0" wp14:anchorId="107E367F" wp14:editId="54FD5EA2">
            <wp:extent cx="2994183" cy="1800000"/>
            <wp:effectExtent l="19050" t="0" r="0" b="0"/>
            <wp:docPr id="432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9884DD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192E0920" w14:textId="77777777"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1620C767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17245C0C" wp14:editId="68EC011D">
            <wp:extent cx="1894071" cy="1936304"/>
            <wp:effectExtent l="19050" t="0" r="0" b="0"/>
            <wp:docPr id="97" name="Рисунок 1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141" cstate="print"/>
                    <a:srcRect r="77161" b="58492"/>
                    <a:stretch>
                      <a:fillRect/>
                    </a:stretch>
                  </pic:blipFill>
                  <pic:spPr>
                    <a:xfrm>
                      <a:off x="0" y="0"/>
                      <a:ext cx="1893940" cy="193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E656E" w14:textId="77777777"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2BD5EA7B" w14:textId="77777777" w:rsidR="0062771C" w:rsidRPr="0062771C" w:rsidRDefault="00E12061" w:rsidP="004C0D11">
      <w:pPr>
        <w:widowControl w:val="0"/>
        <w:jc w:val="both"/>
      </w:pPr>
      <w:r>
        <w:t>7</w:t>
      </w:r>
      <w:r w:rsidR="0062771C" w:rsidRPr="0062771C">
        <w:t>. Составить</w:t>
      </w:r>
      <w:r w:rsidR="004C0D11">
        <w:t xml:space="preserve"> </w:t>
      </w:r>
      <w:r w:rsidR="0062771C" w:rsidRPr="0062771C">
        <w:t>две программы для определе</w:t>
      </w:r>
      <w:r w:rsidR="003F0847">
        <w:t xml:space="preserve">ния функций с точками разрыва. </w:t>
      </w:r>
      <w:r w:rsidR="0062771C" w:rsidRPr="0062771C"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40F39DB0">
          <v:shape id="_x0000_i1091" type="#_x0000_t75" style="width:58.5pt;height:18pt" o:ole="">
            <v:imagedata r:id="rId26" o:title=""/>
          </v:shape>
          <o:OLEObject Type="Embed" ProgID="Equation.DSMT4" ShapeID="_x0000_i1091" DrawAspect="Content" ObjectID="_1731192951" r:id="rId142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088"/>
        <w:gridCol w:w="4733"/>
      </w:tblGrid>
      <w:tr w:rsidR="003F0847" w:rsidRPr="0062771C" w14:paraId="42669141" w14:textId="77777777" w:rsidTr="0062771C">
        <w:trPr>
          <w:jc w:val="center"/>
        </w:trPr>
        <w:tc>
          <w:tcPr>
            <w:tcW w:w="3622" w:type="dxa"/>
            <w:vAlign w:val="center"/>
          </w:tcPr>
          <w:p w14:paraId="48912908" w14:textId="77777777" w:rsidR="003F0847" w:rsidRDefault="003F0847" w:rsidP="004C0D11">
            <w:pPr>
              <w:jc w:val="center"/>
              <w:rPr>
                <w:lang w:val="en-US"/>
              </w:rPr>
            </w:pPr>
            <w:r w:rsidRPr="009B6AD6">
              <w:rPr>
                <w:position w:val="-72"/>
                <w:sz w:val="24"/>
              </w:rPr>
              <w:object w:dxaOrig="3879" w:dyaOrig="1579" w14:anchorId="5CF52ED8">
                <v:shape id="_x0000_i1092" type="#_x0000_t75" style="width:193.5pt;height:79.5pt" o:ole="">
                  <v:imagedata r:id="rId40" o:title=""/>
                </v:shape>
                <o:OLEObject Type="Embed" ProgID="Equation.DSMT4" ShapeID="_x0000_i1092" DrawAspect="Content" ObjectID="_1731192952" r:id="rId143"/>
              </w:object>
            </w:r>
          </w:p>
        </w:tc>
        <w:tc>
          <w:tcPr>
            <w:tcW w:w="4733" w:type="dxa"/>
            <w:vAlign w:val="center"/>
          </w:tcPr>
          <w:p w14:paraId="03DFF92B" w14:textId="77777777" w:rsidR="003F0847" w:rsidRDefault="003F0847" w:rsidP="004C0D11">
            <w:pPr>
              <w:jc w:val="center"/>
            </w:pPr>
            <w:r w:rsidRPr="009B6AD6">
              <w:rPr>
                <w:position w:val="-108"/>
                <w:sz w:val="24"/>
              </w:rPr>
              <w:object w:dxaOrig="3700" w:dyaOrig="2299" w14:anchorId="4513005E">
                <v:shape id="_x0000_i1093" type="#_x0000_t75" style="width:184.5pt;height:114pt" o:ole="">
                  <v:imagedata r:id="rId42" o:title=""/>
                </v:shape>
                <o:OLEObject Type="Embed" ProgID="Equation.DSMT4" ShapeID="_x0000_i1093" DrawAspect="Content" ObjectID="_1731192953" r:id="rId144"/>
              </w:object>
            </w:r>
          </w:p>
        </w:tc>
      </w:tr>
    </w:tbl>
    <w:p w14:paraId="73DF5203" w14:textId="77777777" w:rsidR="00E12061" w:rsidRDefault="00E12061" w:rsidP="004C0D11">
      <w:pPr>
        <w:widowControl w:val="0"/>
        <w:jc w:val="both"/>
      </w:pPr>
      <w:r>
        <w:t>8.</w:t>
      </w:r>
      <w:r w:rsidR="00AF0A64">
        <w:t xml:space="preserve"> Используя инструкцию </w:t>
      </w:r>
      <w:r w:rsidR="00AF0A64">
        <w:rPr>
          <w:lang w:val="en-US"/>
        </w:rPr>
        <w:t>switch</w:t>
      </w:r>
      <w:r w:rsidR="00AF0A64">
        <w:t xml:space="preserve"> составить график потребления воды по часам в рамках правильного питания. Пользователь вводит час, а программа выводит ему</w:t>
      </w:r>
      <w:r w:rsidR="0077212C">
        <w:t>,</w:t>
      </w:r>
      <w:r w:rsidR="00AF0A64">
        <w:t xml:space="preserve"> сколько воды необходимо выпить в стаканах.</w:t>
      </w:r>
    </w:p>
    <w:p w14:paraId="595A3067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73FFCE3C" w14:textId="77777777" w:rsidR="007777F2" w:rsidRPr="003F5C7F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3797C670" w14:textId="77777777" w:rsidR="007777F2" w:rsidRDefault="00FE7153" w:rsidP="00A03E49">
      <w:pPr>
        <w:pStyle w:val="1"/>
      </w:pPr>
      <w:r>
        <w:br w:type="page"/>
      </w:r>
      <w:bookmarkStart w:id="9" w:name="_Toc50908169"/>
      <w:r w:rsidR="007777F2" w:rsidRPr="004B17F3">
        <w:lastRenderedPageBreak/>
        <w:t>Вариант №</w:t>
      </w:r>
      <w:r w:rsidR="007777F2">
        <w:t xml:space="preserve"> </w:t>
      </w:r>
      <w:r w:rsidR="007777F2" w:rsidRPr="004B17F3">
        <w:t>9</w:t>
      </w:r>
      <w:r w:rsidR="007777F2">
        <w:t>.</w:t>
      </w:r>
      <w:bookmarkEnd w:id="9"/>
    </w:p>
    <w:p w14:paraId="54A48D3B" w14:textId="77777777" w:rsidR="005304F9" w:rsidRDefault="005304F9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в зависимости от запрашиваемого вида перевода, преобразует число из радиальной меры в градусную или наоборот.</w:t>
      </w:r>
    </w:p>
    <w:p w14:paraId="47CAE268" w14:textId="77777777" w:rsidR="005304F9" w:rsidRDefault="005304F9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которая выводит на экран нечетные числа, сумма цифр которых больше заданного значения </w:t>
      </w:r>
      <w:r w:rsidRPr="008404C3">
        <w:rPr>
          <w:position w:val="-6"/>
        </w:rPr>
        <w:object w:dxaOrig="279" w:dyaOrig="240" w14:anchorId="0501DF35">
          <v:shape id="_x0000_i1094" type="#_x0000_t75" style="width:13.5pt;height:12pt" o:ole="">
            <v:imagedata r:id="rId145" o:title=""/>
          </v:shape>
          <o:OLEObject Type="Embed" ProgID="Equation.3" ShapeID="_x0000_i1094" DrawAspect="Content" ObjectID="_1731192954" r:id="rId146"/>
        </w:object>
      </w:r>
      <w:r w:rsidRPr="008404C3">
        <w:t>. Изначально задается три трехзначных числа.</w:t>
      </w:r>
    </w:p>
    <w:p w14:paraId="4D5C7EAE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3460" w:dyaOrig="920" w14:anchorId="33DCAB8D">
          <v:shape id="_x0000_i1095" type="#_x0000_t75" style="width:172.5pt;height:45.75pt" o:ole="">
            <v:imagedata r:id="rId147" o:title=""/>
          </v:shape>
          <o:OLEObject Type="Embed" ProgID="Equation.DSMT4" ShapeID="_x0000_i1095" DrawAspect="Content" ObjectID="_1731192955" r:id="rId14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33AE1C03">
          <v:shape id="_x0000_i1096" type="#_x0000_t75" style="width:52.5pt;height:20.25pt" o:ole="">
            <v:imagedata r:id="rId20" o:title=""/>
          </v:shape>
          <o:OLEObject Type="Embed" ProgID="Equation.DSMT4" ShapeID="_x0000_i1096" DrawAspect="Content" ObjectID="_1731192956" r:id="rId149"/>
        </w:object>
      </w:r>
      <w:r w:rsidR="00F27B5F">
        <w:t xml:space="preserve"> с шагом 0,5</w:t>
      </w:r>
      <w:r>
        <w:t>.</w:t>
      </w:r>
    </w:p>
    <w:p w14:paraId="7074BD50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16"/>
        </w:rPr>
        <w:object w:dxaOrig="4880" w:dyaOrig="2460" w14:anchorId="3975661F">
          <v:shape id="_x0000_i1097" type="#_x0000_t75" style="width:244.5pt;height:123pt" o:ole="">
            <v:imagedata r:id="rId150" o:title=""/>
          </v:shape>
          <o:OLEObject Type="Embed" ProgID="Equation.DSMT4" ShapeID="_x0000_i1097" DrawAspect="Content" ObjectID="_1731192957" r:id="rId151"/>
        </w:object>
      </w:r>
      <w:r w:rsidR="00736F47">
        <w:t>.</w:t>
      </w:r>
    </w:p>
    <w:p w14:paraId="498F99AD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2507662E" w14:textId="77777777" w:rsidR="00695E61" w:rsidRDefault="004E0515" w:rsidP="00695E61">
      <w:pPr>
        <w:widowControl w:val="0"/>
        <w:jc w:val="center"/>
      </w:pPr>
      <w:r w:rsidRPr="004E0515">
        <w:rPr>
          <w:noProof/>
        </w:rPr>
        <w:drawing>
          <wp:inline distT="0" distB="0" distL="0" distR="0" wp14:anchorId="67DB9497" wp14:editId="6DE0632F">
            <wp:extent cx="2994183" cy="1800000"/>
            <wp:effectExtent l="19050" t="0" r="0" b="0"/>
            <wp:docPr id="430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E7AE81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7E1E62C0" w14:textId="77777777"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6EBF626C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5449E55A" wp14:editId="31F0A176">
            <wp:extent cx="2078355" cy="2139911"/>
            <wp:effectExtent l="19050" t="0" r="0" b="0"/>
            <wp:docPr id="96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54855" t="57437" r="28143" b="114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963" cy="2139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2FC10C" w14:textId="77777777"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260DADEC" w14:textId="77777777" w:rsidR="0062771C" w:rsidRPr="0062771C" w:rsidRDefault="00E12061" w:rsidP="004C0D11">
      <w:pPr>
        <w:widowControl w:val="0"/>
        <w:jc w:val="both"/>
      </w:pPr>
      <w:r>
        <w:t>7</w:t>
      </w:r>
      <w:r w:rsidR="0062771C" w:rsidRPr="0062771C">
        <w:t>. Составить</w:t>
      </w:r>
      <w:r w:rsidR="004C0D11">
        <w:t xml:space="preserve"> </w:t>
      </w:r>
      <w:r w:rsidR="0062771C" w:rsidRPr="0062771C">
        <w:t>две программы для определения функций с точками разрыва.</w:t>
      </w:r>
      <w:r w:rsidR="004C0D11">
        <w:t xml:space="preserve"> </w:t>
      </w:r>
      <w:r w:rsidR="0062771C" w:rsidRPr="0062771C"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776EF7B1">
          <v:shape id="_x0000_i1098" type="#_x0000_t75" style="width:58.5pt;height:18pt" o:ole="">
            <v:imagedata r:id="rId26" o:title=""/>
          </v:shape>
          <o:OLEObject Type="Embed" ProgID="Equation.DSMT4" ShapeID="_x0000_i1098" DrawAspect="Content" ObjectID="_1731192958" r:id="rId153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658"/>
        <w:gridCol w:w="4896"/>
      </w:tblGrid>
      <w:tr w:rsidR="003F0847" w:rsidRPr="0062771C" w14:paraId="7351EA15" w14:textId="77777777" w:rsidTr="0062771C">
        <w:trPr>
          <w:jc w:val="center"/>
        </w:trPr>
        <w:tc>
          <w:tcPr>
            <w:tcW w:w="3622" w:type="dxa"/>
            <w:vAlign w:val="center"/>
          </w:tcPr>
          <w:p w14:paraId="75D5F1ED" w14:textId="77777777" w:rsidR="003F0847" w:rsidRPr="0062771C" w:rsidRDefault="003F0847" w:rsidP="004C0D11">
            <w:pPr>
              <w:widowControl w:val="0"/>
              <w:jc w:val="both"/>
              <w:rPr>
                <w:noProof/>
                <w:lang w:val="en-US"/>
              </w:rPr>
            </w:pPr>
            <w:r w:rsidRPr="009B6AD6">
              <w:rPr>
                <w:noProof/>
                <w:position w:val="-58"/>
              </w:rPr>
              <w:object w:dxaOrig="4459" w:dyaOrig="1300" w14:anchorId="77213A9B">
                <v:shape id="_x0000_i1099" type="#_x0000_t75" style="width:222pt;height:66pt" o:ole="">
                  <v:imagedata r:id="rId56" o:title=""/>
                </v:shape>
                <o:OLEObject Type="Embed" ProgID="Equation.DSMT4" ShapeID="_x0000_i1099" DrawAspect="Content" ObjectID="_1731192959" r:id="rId154"/>
              </w:object>
            </w:r>
          </w:p>
        </w:tc>
        <w:tc>
          <w:tcPr>
            <w:tcW w:w="4733" w:type="dxa"/>
            <w:vAlign w:val="center"/>
          </w:tcPr>
          <w:p w14:paraId="2BAEFDF8" w14:textId="77777777" w:rsidR="003F0847" w:rsidRPr="0062771C" w:rsidRDefault="003F0847" w:rsidP="004C0D11">
            <w:pPr>
              <w:widowControl w:val="0"/>
              <w:jc w:val="both"/>
              <w:rPr>
                <w:noProof/>
              </w:rPr>
            </w:pPr>
            <w:r w:rsidRPr="009B6AD6">
              <w:rPr>
                <w:noProof/>
                <w:position w:val="-100"/>
              </w:rPr>
              <w:object w:dxaOrig="4680" w:dyaOrig="2140" w14:anchorId="50D24F82">
                <v:shape id="_x0000_i1100" type="#_x0000_t75" style="width:234pt;height:106.5pt" o:ole="">
                  <v:imagedata r:id="rId58" o:title=""/>
                </v:shape>
                <o:OLEObject Type="Embed" ProgID="Equation.DSMT4" ShapeID="_x0000_i1100" DrawAspect="Content" ObjectID="_1731192960" r:id="rId155"/>
              </w:object>
            </w:r>
          </w:p>
        </w:tc>
      </w:tr>
    </w:tbl>
    <w:p w14:paraId="288E236A" w14:textId="77777777" w:rsidR="00E12061" w:rsidRDefault="00E12061" w:rsidP="004C0D11">
      <w:pPr>
        <w:widowControl w:val="0"/>
        <w:jc w:val="both"/>
      </w:pPr>
      <w:r>
        <w:t>8.</w:t>
      </w:r>
      <w:r w:rsidR="00FF6E6C">
        <w:t xml:space="preserve"> Используя инструкцию </w:t>
      </w:r>
      <w:r w:rsidR="00FF6E6C">
        <w:rPr>
          <w:lang w:val="en-US"/>
        </w:rPr>
        <w:t>switch</w:t>
      </w:r>
      <w:r w:rsidR="00FF6E6C">
        <w:t xml:space="preserve"> составить график приема лекарств на неделю. Пользователь вводит день недели, а программа выводит ему, что необходимо принять и в каких количествах.</w:t>
      </w:r>
    </w:p>
    <w:p w14:paraId="6FF14FAE" w14:textId="77777777" w:rsidR="00E12061" w:rsidRDefault="00E12061" w:rsidP="004C0D11">
      <w:pPr>
        <w:widowControl w:val="0"/>
        <w:jc w:val="both"/>
      </w:pPr>
      <w:r>
        <w:t>9.</w:t>
      </w:r>
    </w:p>
    <w:p w14:paraId="178AAC91" w14:textId="77777777" w:rsidR="00FE7153" w:rsidRPr="003A775F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3E0AEEF3" w14:textId="77777777" w:rsidR="007777F2" w:rsidRDefault="005304F9" w:rsidP="00A03E49">
      <w:pPr>
        <w:pStyle w:val="1"/>
      </w:pPr>
      <w:r>
        <w:br w:type="page"/>
      </w:r>
      <w:bookmarkStart w:id="10" w:name="_Toc50908170"/>
      <w:r w:rsidR="007777F2" w:rsidRPr="004B17F3">
        <w:lastRenderedPageBreak/>
        <w:t>Вариант №</w:t>
      </w:r>
      <w:r w:rsidR="007777F2">
        <w:t xml:space="preserve"> </w:t>
      </w:r>
      <w:r w:rsidR="007777F2" w:rsidRPr="004B17F3">
        <w:t>10</w:t>
      </w:r>
      <w:r w:rsidR="007777F2">
        <w:t>.</w:t>
      </w:r>
      <w:bookmarkEnd w:id="10"/>
    </w:p>
    <w:p w14:paraId="447DA390" w14:textId="77777777" w:rsidR="0023284F" w:rsidRDefault="0023284F" w:rsidP="004C0D11">
      <w:pPr>
        <w:widowControl w:val="0"/>
        <w:jc w:val="both"/>
      </w:pPr>
      <w:r>
        <w:t xml:space="preserve">1. </w:t>
      </w:r>
      <w:r w:rsidRPr="0023284F">
        <w:t>Написать программу, которая среди заданных четырех чисел находит отличное число от других и выводи номер его на экран. Предполагается, что з</w:t>
      </w:r>
      <w:r w:rsidR="00F94162">
        <w:t>адается три равных числа и одн</w:t>
      </w:r>
      <w:r w:rsidRPr="0023284F">
        <w:t>о отличное от них.</w:t>
      </w:r>
    </w:p>
    <w:p w14:paraId="22F8A980" w14:textId="77777777" w:rsidR="0023284F" w:rsidRDefault="0023284F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находит площадь пересечения двух прямоугольников, если же прямоугольники не пересекаются, то высчитывает расстояние между ближайшими вершинами прямоугольников. Прямоугольники задаются на плоскости координатами верхнего левого и нижнего правого угла.</w:t>
      </w:r>
    </w:p>
    <w:p w14:paraId="388B5357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2580" w:dyaOrig="920" w14:anchorId="2F410A2A">
          <v:shape id="_x0000_i1101" type="#_x0000_t75" style="width:129pt;height:45.75pt" o:ole="">
            <v:imagedata r:id="rId156" o:title=""/>
          </v:shape>
          <o:OLEObject Type="Embed" ProgID="Equation.DSMT4" ShapeID="_x0000_i1101" DrawAspect="Content" ObjectID="_1731192961" r:id="rId15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6D2FC239">
          <v:shape id="_x0000_i1102" type="#_x0000_t75" style="width:52.5pt;height:20.25pt" o:ole="">
            <v:imagedata r:id="rId20" o:title=""/>
          </v:shape>
          <o:OLEObject Type="Embed" ProgID="Equation.DSMT4" ShapeID="_x0000_i1102" DrawAspect="Content" ObjectID="_1731192962" r:id="rId158"/>
        </w:object>
      </w:r>
      <w:r w:rsidR="00F27B5F">
        <w:t xml:space="preserve"> с шагом 0,5</w:t>
      </w:r>
      <w:r>
        <w:t>.</w:t>
      </w:r>
    </w:p>
    <w:p w14:paraId="54090127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22"/>
        </w:rPr>
        <w:object w:dxaOrig="4900" w:dyaOrig="2580" w14:anchorId="5C3B0429">
          <v:shape id="_x0000_i1103" type="#_x0000_t75" style="width:244.5pt;height:129pt" o:ole="">
            <v:imagedata r:id="rId159" o:title=""/>
          </v:shape>
          <o:OLEObject Type="Embed" ProgID="Equation.DSMT4" ShapeID="_x0000_i1103" DrawAspect="Content" ObjectID="_1731192963" r:id="rId160"/>
        </w:object>
      </w:r>
      <w:r w:rsidR="00736F47">
        <w:t>.</w:t>
      </w:r>
    </w:p>
    <w:p w14:paraId="787E191F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18969FF1" w14:textId="77777777" w:rsidR="00695E61" w:rsidRDefault="00AC73C9" w:rsidP="00695E61">
      <w:pPr>
        <w:widowControl w:val="0"/>
        <w:jc w:val="center"/>
      </w:pPr>
      <w:r w:rsidRPr="00AC73C9">
        <w:rPr>
          <w:noProof/>
        </w:rPr>
        <w:drawing>
          <wp:inline distT="0" distB="0" distL="0" distR="0" wp14:anchorId="5F1B71AF" wp14:editId="3AE529C8">
            <wp:extent cx="2994183" cy="1800000"/>
            <wp:effectExtent l="19050" t="0" r="0" b="0"/>
            <wp:docPr id="429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82A6C2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604441E2" w14:textId="77777777"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35A05A09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lastRenderedPageBreak/>
        <w:drawing>
          <wp:inline distT="0" distB="0" distL="0" distR="0" wp14:anchorId="0480A405" wp14:editId="5620F66F">
            <wp:extent cx="2584899" cy="2523525"/>
            <wp:effectExtent l="19050" t="0" r="5901" b="0"/>
            <wp:docPr id="94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31190" t="27231" r="51142" b="421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899" cy="252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AAEA6D" w14:textId="77777777" w:rsidR="00F94162" w:rsidRDefault="00F94162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2EF04BAA" w14:textId="77777777" w:rsidR="0062771C" w:rsidRPr="0062771C" w:rsidRDefault="00E12061" w:rsidP="004C0D11">
      <w:pPr>
        <w:widowControl w:val="0"/>
        <w:jc w:val="both"/>
      </w:pPr>
      <w:r>
        <w:t>7</w:t>
      </w:r>
      <w:r w:rsidR="0062771C" w:rsidRPr="0062771C">
        <w:t>. Составить</w:t>
      </w:r>
      <w:r w:rsidR="004C0D11">
        <w:t xml:space="preserve"> </w:t>
      </w:r>
      <w:r w:rsidR="0062771C" w:rsidRPr="0062771C">
        <w:t>две программы для определения функций с точк</w:t>
      </w:r>
      <w:r w:rsidR="003F0847">
        <w:t xml:space="preserve">ами разрыва. </w:t>
      </w:r>
      <w:r w:rsidR="0062771C" w:rsidRPr="0062771C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499AD704">
          <v:shape id="_x0000_i1104" type="#_x0000_t75" style="width:58.5pt;height:18pt" o:ole="">
            <v:imagedata r:id="rId26" o:title=""/>
          </v:shape>
          <o:OLEObject Type="Embed" ProgID="Equation.DSMT4" ShapeID="_x0000_i1104" DrawAspect="Content" ObjectID="_1731192964" r:id="rId162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95"/>
        <w:gridCol w:w="4733"/>
      </w:tblGrid>
      <w:tr w:rsidR="004C0D11" w:rsidRPr="0062771C" w14:paraId="692359C1" w14:textId="77777777" w:rsidTr="0062771C">
        <w:trPr>
          <w:jc w:val="center"/>
        </w:trPr>
        <w:tc>
          <w:tcPr>
            <w:tcW w:w="3622" w:type="dxa"/>
            <w:vAlign w:val="center"/>
          </w:tcPr>
          <w:p w14:paraId="53937A18" w14:textId="77777777" w:rsidR="004C0D11" w:rsidRPr="0062771C" w:rsidRDefault="004C0D11" w:rsidP="004C0D11">
            <w:pPr>
              <w:widowControl w:val="0"/>
              <w:jc w:val="both"/>
              <w:rPr>
                <w:lang w:val="en-US"/>
              </w:rPr>
            </w:pPr>
            <w:r w:rsidRPr="009B6AD6">
              <w:rPr>
                <w:position w:val="-82"/>
              </w:rPr>
              <w:object w:dxaOrig="3500" w:dyaOrig="1780" w14:anchorId="5437945C">
                <v:shape id="_x0000_i1105" type="#_x0000_t75" style="width:174pt;height:90pt" o:ole="">
                  <v:imagedata r:id="rId74" o:title=""/>
                </v:shape>
                <o:OLEObject Type="Embed" ProgID="Equation.DSMT4" ShapeID="_x0000_i1105" DrawAspect="Content" ObjectID="_1731192965" r:id="rId163"/>
              </w:object>
            </w:r>
          </w:p>
        </w:tc>
        <w:tc>
          <w:tcPr>
            <w:tcW w:w="4733" w:type="dxa"/>
            <w:vAlign w:val="center"/>
          </w:tcPr>
          <w:p w14:paraId="5BBFD38B" w14:textId="77777777" w:rsidR="004C0D11" w:rsidRPr="0062771C" w:rsidRDefault="004C0D11" w:rsidP="004C0D11">
            <w:pPr>
              <w:widowControl w:val="0"/>
              <w:jc w:val="both"/>
            </w:pPr>
            <w:r w:rsidRPr="009B6AD6">
              <w:rPr>
                <w:position w:val="-110"/>
              </w:rPr>
              <w:object w:dxaOrig="4440" w:dyaOrig="2340" w14:anchorId="73437A71">
                <v:shape id="_x0000_i1106" type="#_x0000_t75" style="width:222pt;height:117pt" o:ole="">
                  <v:imagedata r:id="rId76" o:title=""/>
                </v:shape>
                <o:OLEObject Type="Embed" ProgID="Equation.DSMT4" ShapeID="_x0000_i1106" DrawAspect="Content" ObjectID="_1731192966" r:id="rId164"/>
              </w:object>
            </w:r>
          </w:p>
        </w:tc>
      </w:tr>
    </w:tbl>
    <w:p w14:paraId="0C372E4A" w14:textId="77777777" w:rsidR="00E12061" w:rsidRDefault="00E12061" w:rsidP="004C0D11">
      <w:pPr>
        <w:widowControl w:val="0"/>
        <w:jc w:val="both"/>
      </w:pPr>
      <w:r>
        <w:t>8.</w:t>
      </w:r>
      <w:r w:rsidR="00FF6E6C">
        <w:t xml:space="preserve"> Используя инструкцию </w:t>
      </w:r>
      <w:r w:rsidR="00FF6E6C">
        <w:rPr>
          <w:lang w:val="en-US"/>
        </w:rPr>
        <w:t>switch</w:t>
      </w:r>
      <w:r w:rsidR="00FF6E6C">
        <w:t xml:space="preserve"> составить расписание на год дней рождения родственников. Пользователь вводит месяц, а </w:t>
      </w:r>
      <w:r w:rsidR="00F50E23">
        <w:t>программа выводит ему даты рождения, имена и контактные данные родственников, рожденных в этом месяце</w:t>
      </w:r>
      <w:r w:rsidR="00FF6E6C">
        <w:t>.</w:t>
      </w:r>
    </w:p>
    <w:p w14:paraId="3BF772F2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1F01923F" w14:textId="77777777" w:rsidR="0062771C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1A5436AF" w14:textId="77777777" w:rsidR="007777F2" w:rsidRDefault="00FE7153" w:rsidP="00A03E49">
      <w:pPr>
        <w:pStyle w:val="1"/>
      </w:pPr>
      <w:r>
        <w:br w:type="page"/>
      </w:r>
      <w:bookmarkStart w:id="11" w:name="_Toc50908171"/>
      <w:r w:rsidR="007777F2" w:rsidRPr="00A03E49">
        <w:lastRenderedPageBreak/>
        <w:t>Вариант</w:t>
      </w:r>
      <w:r w:rsidR="007777F2" w:rsidRPr="004B17F3">
        <w:t xml:space="preserve"> №</w:t>
      </w:r>
      <w:r w:rsidR="007777F2">
        <w:t xml:space="preserve"> </w:t>
      </w:r>
      <w:r w:rsidR="007777F2" w:rsidRPr="004B17F3">
        <w:t>11</w:t>
      </w:r>
      <w:r w:rsidR="007777F2">
        <w:t>.</w:t>
      </w:r>
      <w:bookmarkEnd w:id="11"/>
    </w:p>
    <w:p w14:paraId="2BC2891A" w14:textId="77777777" w:rsidR="00BF3D7E" w:rsidRDefault="00BF3D7E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вычисляет произведение отрицательных и положительных заданных четырех чисел, а затем сообщает какое из произведений больше другого по абсолютному значению.</w:t>
      </w:r>
    </w:p>
    <w:p w14:paraId="611286C1" w14:textId="77777777" w:rsidR="00BF3D7E" w:rsidRDefault="00BF3D7E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выводящую номер этажа, где должен остановиться лифт, если известно, что в </w:t>
      </w:r>
      <w:r w:rsidRPr="008404C3">
        <w:rPr>
          <w:position w:val="-6"/>
        </w:rPr>
        <w:object w:dxaOrig="300" w:dyaOrig="300" w14:anchorId="7EBD25E7">
          <v:shape id="_x0000_i1107" type="#_x0000_t75" style="width:15pt;height:15pt" o:ole="">
            <v:imagedata r:id="rId165" o:title=""/>
          </v:shape>
          <o:OLEObject Type="Embed" ProgID="Equation.3" ShapeID="_x0000_i1107" DrawAspect="Content" ObjectID="_1731192967" r:id="rId166"/>
        </w:object>
      </w:r>
      <w:r w:rsidRPr="008404C3">
        <w:t xml:space="preserve"> этажном доме один подъезд, на этаже по 5 квартир. При входе в лифт вводится номер квартиры. В случае ошибочного ввода номера квартиры, программа должна сообщать об этом.</w:t>
      </w:r>
    </w:p>
    <w:p w14:paraId="1EC891ED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2"/>
        </w:rPr>
        <w:object w:dxaOrig="3560" w:dyaOrig="960" w14:anchorId="3963FBA4">
          <v:shape id="_x0000_i1108" type="#_x0000_t75" style="width:178.5pt;height:47.25pt" o:ole="">
            <v:imagedata r:id="rId167" o:title=""/>
          </v:shape>
          <o:OLEObject Type="Embed" ProgID="Equation.DSMT4" ShapeID="_x0000_i1108" DrawAspect="Content" ObjectID="_1731192968" r:id="rId16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4BB98BA2">
          <v:shape id="_x0000_i1109" type="#_x0000_t75" style="width:52.5pt;height:20.25pt" o:ole="">
            <v:imagedata r:id="rId20" o:title=""/>
          </v:shape>
          <o:OLEObject Type="Embed" ProgID="Equation.DSMT4" ShapeID="_x0000_i1109" DrawAspect="Content" ObjectID="_1731192969" r:id="rId169"/>
        </w:object>
      </w:r>
      <w:r w:rsidR="00F27B5F">
        <w:t xml:space="preserve"> с шагом 0,5</w:t>
      </w:r>
      <w:r>
        <w:t>.</w:t>
      </w:r>
    </w:p>
    <w:p w14:paraId="0F92F596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06"/>
        </w:rPr>
        <w:object w:dxaOrig="5060" w:dyaOrig="2260" w14:anchorId="282EA384">
          <v:shape id="_x0000_i1110" type="#_x0000_t75" style="width:253.5pt;height:112.5pt" o:ole="">
            <v:imagedata r:id="rId170" o:title=""/>
          </v:shape>
          <o:OLEObject Type="Embed" ProgID="Equation.DSMT4" ShapeID="_x0000_i1110" DrawAspect="Content" ObjectID="_1731192970" r:id="rId171"/>
        </w:object>
      </w:r>
      <w:r w:rsidR="00736F47">
        <w:t>.</w:t>
      </w:r>
    </w:p>
    <w:p w14:paraId="13E42FB8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34077079" w14:textId="77777777" w:rsidR="00695E61" w:rsidRDefault="00095E85" w:rsidP="00695E61">
      <w:pPr>
        <w:widowControl w:val="0"/>
        <w:jc w:val="center"/>
      </w:pPr>
      <w:r w:rsidRPr="00095E85">
        <w:rPr>
          <w:noProof/>
        </w:rPr>
        <w:drawing>
          <wp:inline distT="0" distB="0" distL="0" distR="0" wp14:anchorId="2043B461" wp14:editId="606BB445">
            <wp:extent cx="2994183" cy="1800000"/>
            <wp:effectExtent l="19050" t="0" r="0" b="0"/>
            <wp:docPr id="428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72A880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75B70878" w14:textId="77777777"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09CCD8DC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lastRenderedPageBreak/>
        <w:drawing>
          <wp:inline distT="0" distB="0" distL="0" distR="0" wp14:anchorId="1EEF9C67" wp14:editId="694FCD05">
            <wp:extent cx="2549786" cy="2523525"/>
            <wp:effectExtent l="19050" t="0" r="2914" b="0"/>
            <wp:docPr id="93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 l="54727" t="61556" r="27845" b="77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786" cy="252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A82DBE" w14:textId="77777777" w:rsidR="00FE7153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58EF7FE1" w14:textId="77777777" w:rsidR="007E2678" w:rsidRPr="007E2678" w:rsidRDefault="00E12061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35791C19">
          <v:shape id="_x0000_i1111" type="#_x0000_t75" style="width:58.5pt;height:18pt" o:ole="">
            <v:imagedata r:id="rId26" o:title=""/>
          </v:shape>
          <o:OLEObject Type="Embed" ProgID="Equation.DSMT4" ShapeID="_x0000_i1111" DrawAspect="Content" ObjectID="_1731192971" r:id="rId173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786"/>
        <w:gridCol w:w="4733"/>
      </w:tblGrid>
      <w:tr w:rsidR="004C0D11" w:rsidRPr="007E2678" w14:paraId="444B580B" w14:textId="77777777" w:rsidTr="00C308DE">
        <w:trPr>
          <w:jc w:val="center"/>
        </w:trPr>
        <w:tc>
          <w:tcPr>
            <w:tcW w:w="3622" w:type="dxa"/>
            <w:vAlign w:val="center"/>
          </w:tcPr>
          <w:p w14:paraId="7709BADE" w14:textId="77777777" w:rsidR="004C0D11" w:rsidRPr="0062771C" w:rsidRDefault="004C0D11" w:rsidP="004C0D11">
            <w:pPr>
              <w:widowControl w:val="0"/>
              <w:jc w:val="both"/>
              <w:rPr>
                <w:lang w:val="en-US"/>
              </w:rPr>
            </w:pPr>
            <w:r w:rsidRPr="003F0847">
              <w:rPr>
                <w:position w:val="-62"/>
              </w:rPr>
              <w:object w:dxaOrig="3580" w:dyaOrig="1380" w14:anchorId="0237B86A">
                <v:shape id="_x0000_i1112" type="#_x0000_t75" style="width:178.5pt;height:69pt" o:ole="">
                  <v:imagedata r:id="rId93" o:title=""/>
                </v:shape>
                <o:OLEObject Type="Embed" ProgID="Equation.DSMT4" ShapeID="_x0000_i1112" DrawAspect="Content" ObjectID="_1731192972" r:id="rId174"/>
              </w:object>
            </w:r>
          </w:p>
        </w:tc>
        <w:tc>
          <w:tcPr>
            <w:tcW w:w="4733" w:type="dxa"/>
            <w:vAlign w:val="center"/>
          </w:tcPr>
          <w:p w14:paraId="4B52D893" w14:textId="77777777" w:rsidR="004C0D11" w:rsidRPr="0062771C" w:rsidRDefault="004C0D11" w:rsidP="004C0D11">
            <w:pPr>
              <w:widowControl w:val="0"/>
              <w:jc w:val="both"/>
            </w:pPr>
            <w:r w:rsidRPr="003F0847">
              <w:rPr>
                <w:position w:val="-106"/>
              </w:rPr>
              <w:object w:dxaOrig="3680" w:dyaOrig="2260" w14:anchorId="2EAA5901">
                <v:shape id="_x0000_i1113" type="#_x0000_t75" style="width:184.5pt;height:112.5pt" o:ole="">
                  <v:imagedata r:id="rId95" o:title=""/>
                </v:shape>
                <o:OLEObject Type="Embed" ProgID="Equation.DSMT4" ShapeID="_x0000_i1113" DrawAspect="Content" ObjectID="_1731192973" r:id="rId175"/>
              </w:object>
            </w:r>
          </w:p>
        </w:tc>
      </w:tr>
    </w:tbl>
    <w:p w14:paraId="197D7344" w14:textId="77777777" w:rsidR="00E12061" w:rsidRDefault="00E12061" w:rsidP="004C0D11">
      <w:pPr>
        <w:widowControl w:val="0"/>
        <w:jc w:val="both"/>
      </w:pPr>
      <w:r>
        <w:t>8.</w:t>
      </w:r>
      <w:r w:rsidR="00F50E23">
        <w:t xml:space="preserve"> Используя инструкцию </w:t>
      </w:r>
      <w:r w:rsidR="00F50E23">
        <w:rPr>
          <w:lang w:val="en-US"/>
        </w:rPr>
        <w:t>switch</w:t>
      </w:r>
      <w:r w:rsidR="00F50E23">
        <w:t xml:space="preserve"> составить расписание на год санитарных дней в библиотеке. Пользователь вводит месяц, а программа выводит ему расписание санитарных дней в библиотеке в этом месяце.</w:t>
      </w:r>
    </w:p>
    <w:p w14:paraId="7CBBC64D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4AB36691" w14:textId="77777777" w:rsidR="0062771C" w:rsidRDefault="00E12061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5F72A669" w14:textId="77777777" w:rsidR="007777F2" w:rsidRDefault="00BF3D7E" w:rsidP="00A03E49">
      <w:pPr>
        <w:pStyle w:val="1"/>
      </w:pPr>
      <w:r>
        <w:br w:type="page"/>
      </w:r>
      <w:bookmarkStart w:id="12" w:name="_Toc50908172"/>
      <w:r w:rsidR="007777F2" w:rsidRPr="004B17F3">
        <w:lastRenderedPageBreak/>
        <w:t>Вариант №</w:t>
      </w:r>
      <w:r w:rsidR="007777F2">
        <w:t xml:space="preserve"> </w:t>
      </w:r>
      <w:r w:rsidR="007777F2" w:rsidRPr="004B17F3">
        <w:t>12</w:t>
      </w:r>
      <w:r w:rsidR="007777F2">
        <w:t>.</w:t>
      </w:r>
      <w:bookmarkEnd w:id="12"/>
    </w:p>
    <w:p w14:paraId="4C66ECE6" w14:textId="77777777" w:rsidR="00BF3D7E" w:rsidRDefault="00BF3D7E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подсчитывает среди заданных трех чисел количество отрицательных чисел, если нет отрицательных среди заданных чисел, то сообщить об этом.</w:t>
      </w:r>
    </w:p>
    <w:p w14:paraId="239B1CD5" w14:textId="77777777" w:rsidR="00BF3D7E" w:rsidRDefault="00BF3D7E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проверяет – является ли сумма последних цифр трех заданных чисел четным числом, если да, то проверить на четность последнюю цифру суммы.</w:t>
      </w:r>
    </w:p>
    <w:p w14:paraId="10ADD2BA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4"/>
        </w:rPr>
        <w:object w:dxaOrig="2420" w:dyaOrig="999" w14:anchorId="5825526E">
          <v:shape id="_x0000_i1114" type="#_x0000_t75" style="width:121.5pt;height:49.5pt" o:ole="">
            <v:imagedata r:id="rId176" o:title=""/>
          </v:shape>
          <o:OLEObject Type="Embed" ProgID="Equation.DSMT4" ShapeID="_x0000_i1114" DrawAspect="Content" ObjectID="_1731192974" r:id="rId17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2AD8395A">
          <v:shape id="_x0000_i1115" type="#_x0000_t75" style="width:52.5pt;height:20.25pt" o:ole="">
            <v:imagedata r:id="rId20" o:title=""/>
          </v:shape>
          <o:OLEObject Type="Embed" ProgID="Equation.DSMT4" ShapeID="_x0000_i1115" DrawAspect="Content" ObjectID="_1731192975" r:id="rId178"/>
        </w:object>
      </w:r>
      <w:r w:rsidR="00F27B5F">
        <w:t xml:space="preserve"> с шагом 0,5</w:t>
      </w:r>
      <w:r>
        <w:t>.</w:t>
      </w:r>
    </w:p>
    <w:p w14:paraId="7779D7A6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77212C" w:rsidRPr="0077212C">
        <w:rPr>
          <w:position w:val="-108"/>
        </w:rPr>
        <w:object w:dxaOrig="5280" w:dyaOrig="2299" w14:anchorId="441D010B">
          <v:shape id="_x0000_i1116" type="#_x0000_t75" style="width:264pt;height:115.5pt" o:ole="">
            <v:imagedata r:id="rId179" o:title=""/>
          </v:shape>
          <o:OLEObject Type="Embed" ProgID="Equation.DSMT4" ShapeID="_x0000_i1116" DrawAspect="Content" ObjectID="_1731192976" r:id="rId180"/>
        </w:object>
      </w:r>
      <w:r w:rsidR="00736F47">
        <w:t>.</w:t>
      </w:r>
    </w:p>
    <w:p w14:paraId="1852F058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40DB2F51" w14:textId="77777777" w:rsidR="00695E61" w:rsidRDefault="008A2111" w:rsidP="00695E61">
      <w:pPr>
        <w:widowControl w:val="0"/>
        <w:jc w:val="center"/>
      </w:pPr>
      <w:r w:rsidRPr="008A2111">
        <w:rPr>
          <w:noProof/>
        </w:rPr>
        <w:drawing>
          <wp:inline distT="0" distB="0" distL="0" distR="0" wp14:anchorId="27BDEA8C" wp14:editId="3BDBD7BF">
            <wp:extent cx="2994183" cy="1800000"/>
            <wp:effectExtent l="19050" t="0" r="0" b="0"/>
            <wp:docPr id="427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B31DFA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7991DAB5" w14:textId="77777777"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6B803841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7BF0A0E3" wp14:editId="595910E3">
            <wp:extent cx="2066925" cy="2088405"/>
            <wp:effectExtent l="19050" t="0" r="0" b="0"/>
            <wp:docPr id="8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 l="54598" t="50114" r="27949" b="185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27" cy="2089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FB0209" w14:textId="77777777"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2889E6D1" w14:textId="77777777" w:rsidR="007E2678" w:rsidRPr="007E2678" w:rsidRDefault="00E12061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48E9A802">
          <v:shape id="_x0000_i1117" type="#_x0000_t75" style="width:58.5pt;height:18pt" o:ole="">
            <v:imagedata r:id="rId26" o:title=""/>
          </v:shape>
          <o:OLEObject Type="Embed" ProgID="Equation.DSMT4" ShapeID="_x0000_i1117" DrawAspect="Content" ObjectID="_1731192977" r:id="rId183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965"/>
        <w:gridCol w:w="5436"/>
      </w:tblGrid>
      <w:tr w:rsidR="004C0D11" w:rsidRPr="007E2678" w14:paraId="0B266C1E" w14:textId="77777777" w:rsidTr="00C308DE">
        <w:trPr>
          <w:jc w:val="center"/>
        </w:trPr>
        <w:tc>
          <w:tcPr>
            <w:tcW w:w="3622" w:type="dxa"/>
            <w:vAlign w:val="center"/>
          </w:tcPr>
          <w:p w14:paraId="4D68A7B5" w14:textId="77777777" w:rsidR="004C0D11" w:rsidRPr="0062771C" w:rsidRDefault="004C0D11" w:rsidP="004C0D11">
            <w:pPr>
              <w:widowControl w:val="0"/>
              <w:jc w:val="both"/>
              <w:rPr>
                <w:lang w:val="en-US"/>
              </w:rPr>
            </w:pPr>
            <w:r w:rsidRPr="003F0847">
              <w:rPr>
                <w:position w:val="-86"/>
              </w:rPr>
              <w:object w:dxaOrig="3760" w:dyaOrig="1860" w14:anchorId="46DF42DF">
                <v:shape id="_x0000_i1118" type="#_x0000_t75" style="width:187.5pt;height:93pt" o:ole="">
                  <v:imagedata r:id="rId116" o:title=""/>
                </v:shape>
                <o:OLEObject Type="Embed" ProgID="Equation.DSMT4" ShapeID="_x0000_i1118" DrawAspect="Content" ObjectID="_1731192978" r:id="rId184"/>
              </w:object>
            </w:r>
          </w:p>
        </w:tc>
        <w:tc>
          <w:tcPr>
            <w:tcW w:w="4733" w:type="dxa"/>
            <w:vAlign w:val="center"/>
          </w:tcPr>
          <w:p w14:paraId="42F6A50B" w14:textId="77777777" w:rsidR="004C0D11" w:rsidRPr="0062771C" w:rsidRDefault="004C0D11" w:rsidP="004C0D11">
            <w:pPr>
              <w:widowControl w:val="0"/>
              <w:jc w:val="both"/>
            </w:pPr>
            <w:r w:rsidRPr="003F0847">
              <w:rPr>
                <w:position w:val="-112"/>
              </w:rPr>
              <w:object w:dxaOrig="5220" w:dyaOrig="2380" w14:anchorId="7E153F4C">
                <v:shape id="_x0000_i1119" type="#_x0000_t75" style="width:261pt;height:118.5pt" o:ole="">
                  <v:imagedata r:id="rId118" o:title=""/>
                </v:shape>
                <o:OLEObject Type="Embed" ProgID="Equation.DSMT4" ShapeID="_x0000_i1119" DrawAspect="Content" ObjectID="_1731192979" r:id="rId185"/>
              </w:object>
            </w:r>
          </w:p>
        </w:tc>
      </w:tr>
    </w:tbl>
    <w:p w14:paraId="5C0E7B8F" w14:textId="77777777" w:rsidR="00E12061" w:rsidRDefault="00E12061" w:rsidP="004C0D11">
      <w:pPr>
        <w:widowControl w:val="0"/>
        <w:jc w:val="both"/>
      </w:pPr>
      <w:r>
        <w:t>8.</w:t>
      </w:r>
      <w:r w:rsidR="00F50E23">
        <w:t xml:space="preserve"> Используя инструкцию </w:t>
      </w:r>
      <w:r w:rsidR="00F50E23">
        <w:rPr>
          <w:lang w:val="en-US"/>
        </w:rPr>
        <w:t>switch</w:t>
      </w:r>
      <w:r w:rsidR="00F50E23">
        <w:t xml:space="preserve"> составить </w:t>
      </w:r>
      <w:r w:rsidR="000322BD">
        <w:t>программу, которая выводит 10 первых чисел Фибоначчи</w:t>
      </w:r>
      <w:r w:rsidR="00F50E23">
        <w:t xml:space="preserve">. Пользователь вводит </w:t>
      </w:r>
      <w:r w:rsidR="000322BD">
        <w:t>номер числа</w:t>
      </w:r>
      <w:r w:rsidR="00F50E23">
        <w:t xml:space="preserve">, а программа выводит ему </w:t>
      </w:r>
      <w:r w:rsidR="000322BD">
        <w:t xml:space="preserve">число </w:t>
      </w:r>
      <w:proofErr w:type="spellStart"/>
      <w:r w:rsidR="000322BD">
        <w:t>Фиббоначи</w:t>
      </w:r>
      <w:proofErr w:type="spellEnd"/>
      <w:r w:rsidR="00F50E23">
        <w:t>.</w:t>
      </w:r>
    </w:p>
    <w:p w14:paraId="32A713C9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4EAEE301" w14:textId="77777777" w:rsidR="00FE7153" w:rsidRPr="003A775F" w:rsidRDefault="00E12061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2647872A" w14:textId="77777777" w:rsidR="007777F2" w:rsidRPr="0077212C" w:rsidRDefault="00FE7153" w:rsidP="00A03E49">
      <w:pPr>
        <w:pStyle w:val="1"/>
      </w:pPr>
      <w:r>
        <w:br w:type="page"/>
      </w:r>
      <w:bookmarkStart w:id="13" w:name="_Toc50908173"/>
      <w:r w:rsidR="007777F2" w:rsidRPr="004B17F3">
        <w:lastRenderedPageBreak/>
        <w:t>Вариант № 13</w:t>
      </w:r>
      <w:r w:rsidR="007777F2">
        <w:t>.</w:t>
      </w:r>
      <w:bookmarkEnd w:id="13"/>
    </w:p>
    <w:p w14:paraId="21191C05" w14:textId="77777777" w:rsidR="00BF3D7E" w:rsidRDefault="00BF3D7E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по заданным координатам трех точек на координатной плоскости определяет, какие точки находятся на одинаковом расстоянии. Если таковых нет, программа должна сообщать об этом.</w:t>
      </w:r>
    </w:p>
    <w:p w14:paraId="5B54A369" w14:textId="77777777" w:rsidR="00BF3D7E" w:rsidRDefault="00BF3D7E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проверяет – является ли сумма последних цифр трех заданных чисел нечетным числом, если да, то проверить на нечетность последнюю цифру суммы.</w:t>
      </w:r>
    </w:p>
    <w:p w14:paraId="590DEACE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3260" w:dyaOrig="920" w14:anchorId="102A4218">
          <v:shape id="_x0000_i1120" type="#_x0000_t75" style="width:163.5pt;height:45.75pt" o:ole="">
            <v:imagedata r:id="rId186" o:title=""/>
          </v:shape>
          <o:OLEObject Type="Embed" ProgID="Equation.DSMT4" ShapeID="_x0000_i1120" DrawAspect="Content" ObjectID="_1731192980" r:id="rId18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40365362">
          <v:shape id="_x0000_i1121" type="#_x0000_t75" style="width:52.5pt;height:20.25pt" o:ole="">
            <v:imagedata r:id="rId20" o:title=""/>
          </v:shape>
          <o:OLEObject Type="Embed" ProgID="Equation.DSMT4" ShapeID="_x0000_i1121" DrawAspect="Content" ObjectID="_1731192981" r:id="rId188"/>
        </w:object>
      </w:r>
      <w:r w:rsidR="00F27B5F">
        <w:t xml:space="preserve"> с шагом 0,5</w:t>
      </w:r>
      <w:r>
        <w:t>.</w:t>
      </w:r>
    </w:p>
    <w:p w14:paraId="05F5BDC0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8C32C7">
        <w:rPr>
          <w:position w:val="-120"/>
        </w:rPr>
        <w:object w:dxaOrig="4880" w:dyaOrig="2540" w14:anchorId="7F29A712">
          <v:shape id="_x0000_i1122" type="#_x0000_t75" style="width:243.75pt;height:126.75pt" o:ole="">
            <v:imagedata r:id="rId189" o:title=""/>
          </v:shape>
          <o:OLEObject Type="Embed" ProgID="Equation.DSMT4" ShapeID="_x0000_i1122" DrawAspect="Content" ObjectID="_1731192982" r:id="rId190"/>
        </w:object>
      </w:r>
      <w:r w:rsidR="00736F47">
        <w:t>.</w:t>
      </w:r>
    </w:p>
    <w:p w14:paraId="3F7D2B38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3FEFCD39" w14:textId="77777777" w:rsidR="00695E61" w:rsidRDefault="005E38BF" w:rsidP="00695E61">
      <w:pPr>
        <w:widowControl w:val="0"/>
        <w:jc w:val="center"/>
      </w:pPr>
      <w:r w:rsidRPr="005E38BF">
        <w:rPr>
          <w:noProof/>
        </w:rPr>
        <w:drawing>
          <wp:inline distT="0" distB="0" distL="0" distR="0" wp14:anchorId="7BFB60E3" wp14:editId="75C0CE56">
            <wp:extent cx="2994183" cy="1800000"/>
            <wp:effectExtent l="19050" t="0" r="0" b="0"/>
            <wp:docPr id="426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A0E14A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4FEFCF10" w14:textId="77777777"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3DE78A54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00B8AC69" wp14:editId="47BAF2AA">
            <wp:extent cx="2104574" cy="2095500"/>
            <wp:effectExtent l="19050" t="0" r="0" b="0"/>
            <wp:docPr id="87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 l="54598" t="19451" r="27950" b="49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66" cy="2095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B29978" w14:textId="77777777" w:rsidR="00F94162" w:rsidRDefault="00F94162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3CB69272" w14:textId="77777777" w:rsidR="007E2678" w:rsidRPr="007E2678" w:rsidRDefault="00E12061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69FC3847">
          <v:shape id="_x0000_i1123" type="#_x0000_t75" style="width:58.5pt;height:18pt" o:ole="">
            <v:imagedata r:id="rId26" o:title=""/>
          </v:shape>
          <o:OLEObject Type="Embed" ProgID="Equation.DSMT4" ShapeID="_x0000_i1123" DrawAspect="Content" ObjectID="_1731192983" r:id="rId192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22"/>
        <w:gridCol w:w="4733"/>
      </w:tblGrid>
      <w:tr w:rsidR="004C0D11" w:rsidRPr="007E2678" w14:paraId="45D6BDF0" w14:textId="77777777" w:rsidTr="00C308DE">
        <w:trPr>
          <w:jc w:val="center"/>
        </w:trPr>
        <w:tc>
          <w:tcPr>
            <w:tcW w:w="3622" w:type="dxa"/>
            <w:vAlign w:val="center"/>
          </w:tcPr>
          <w:p w14:paraId="431CF103" w14:textId="77777777" w:rsidR="004C0D11" w:rsidRPr="0062771C" w:rsidRDefault="004C0D11" w:rsidP="004C0D11">
            <w:pPr>
              <w:widowControl w:val="0"/>
              <w:rPr>
                <w:bCs/>
                <w:lang w:val="en-US"/>
              </w:rPr>
            </w:pPr>
            <w:r w:rsidRPr="003F0847">
              <w:rPr>
                <w:bCs/>
                <w:position w:val="-78"/>
              </w:rPr>
              <w:object w:dxaOrig="2460" w:dyaOrig="1700" w14:anchorId="0C07DCE7">
                <v:shape id="_x0000_i1124" type="#_x0000_t75" style="width:123pt;height:85.5pt" o:ole="">
                  <v:imagedata r:id="rId129" o:title=""/>
                </v:shape>
                <o:OLEObject Type="Embed" ProgID="Equation.DSMT4" ShapeID="_x0000_i1124" DrawAspect="Content" ObjectID="_1731192984" r:id="rId193"/>
              </w:object>
            </w:r>
          </w:p>
        </w:tc>
        <w:tc>
          <w:tcPr>
            <w:tcW w:w="4733" w:type="dxa"/>
            <w:vAlign w:val="center"/>
          </w:tcPr>
          <w:p w14:paraId="4856D283" w14:textId="77777777" w:rsidR="004C0D11" w:rsidRPr="0062771C" w:rsidRDefault="004C0D11" w:rsidP="004C0D11">
            <w:pPr>
              <w:widowControl w:val="0"/>
              <w:rPr>
                <w:bCs/>
              </w:rPr>
            </w:pPr>
            <w:r w:rsidRPr="003F0847">
              <w:rPr>
                <w:bCs/>
                <w:position w:val="-146"/>
              </w:rPr>
              <w:object w:dxaOrig="4260" w:dyaOrig="3060" w14:anchorId="24B24CFB">
                <v:shape id="_x0000_i1125" type="#_x0000_t75" style="width:213pt;height:153pt" o:ole="">
                  <v:imagedata r:id="rId131" o:title=""/>
                </v:shape>
                <o:OLEObject Type="Embed" ProgID="Equation.DSMT4" ShapeID="_x0000_i1125" DrawAspect="Content" ObjectID="_1731192985" r:id="rId194"/>
              </w:object>
            </w:r>
          </w:p>
        </w:tc>
      </w:tr>
    </w:tbl>
    <w:p w14:paraId="5A416B90" w14:textId="77777777" w:rsidR="00E12061" w:rsidRDefault="00E12061" w:rsidP="004C0D11">
      <w:pPr>
        <w:widowControl w:val="0"/>
        <w:jc w:val="both"/>
      </w:pPr>
      <w:r>
        <w:t>8.</w:t>
      </w:r>
      <w:r w:rsidR="000322BD">
        <w:t xml:space="preserve"> Используя инструкцию </w:t>
      </w:r>
      <w:r w:rsidR="000322BD">
        <w:rPr>
          <w:lang w:val="en-US"/>
        </w:rPr>
        <w:t>switch</w:t>
      </w:r>
      <w:r w:rsidR="000322BD">
        <w:t xml:space="preserve"> составить программу, которая выводит число </w:t>
      </w:r>
      <w:r w:rsidR="000322BD" w:rsidRPr="000322BD">
        <w:rPr>
          <w:position w:val="-6"/>
        </w:rPr>
        <w:object w:dxaOrig="220" w:dyaOrig="240" w14:anchorId="67400276">
          <v:shape id="_x0000_i1126" type="#_x0000_t75" style="width:10.5pt;height:12pt" o:ole="">
            <v:imagedata r:id="rId195" o:title=""/>
          </v:shape>
          <o:OLEObject Type="Embed" ProgID="Equation.DSMT4" ShapeID="_x0000_i1126" DrawAspect="Content" ObjectID="_1731192986" r:id="rId196"/>
        </w:object>
      </w:r>
      <w:r w:rsidR="000322BD" w:rsidRPr="000322BD">
        <w:t xml:space="preserve"> </w:t>
      </w:r>
      <w:r w:rsidR="000322BD">
        <w:rPr>
          <w:lang w:val="en-US"/>
        </w:rPr>
        <w:t>c</w:t>
      </w:r>
      <w:r w:rsidR="000322BD">
        <w:t xml:space="preserve"> количеством чисел после запятой, соответствующей числу, которое ввел пользователь (не более 8 числе после запятой). </w:t>
      </w:r>
    </w:p>
    <w:p w14:paraId="1AC8692D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1577B27A" w14:textId="77777777" w:rsidR="007E2678" w:rsidRDefault="00E12061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2C069E9B" w14:textId="77777777" w:rsidR="007777F2" w:rsidRDefault="00BF3D7E" w:rsidP="00A03E49">
      <w:pPr>
        <w:pStyle w:val="1"/>
      </w:pPr>
      <w:r>
        <w:br w:type="page"/>
      </w:r>
      <w:bookmarkStart w:id="14" w:name="_Toc50908174"/>
      <w:r w:rsidR="007777F2" w:rsidRPr="00DA2323">
        <w:lastRenderedPageBreak/>
        <w:t>Вариант №</w:t>
      </w:r>
      <w:r w:rsidR="007777F2">
        <w:t xml:space="preserve"> </w:t>
      </w:r>
      <w:r w:rsidR="007777F2" w:rsidRPr="00DA2323">
        <w:t>14</w:t>
      </w:r>
      <w:r w:rsidR="007777F2">
        <w:t>.</w:t>
      </w:r>
      <w:bookmarkEnd w:id="14"/>
    </w:p>
    <w:p w14:paraId="14FF6133" w14:textId="77777777" w:rsidR="00BF3D7E" w:rsidRDefault="00BF3D7E" w:rsidP="004C0D11">
      <w:pPr>
        <w:widowControl w:val="0"/>
        <w:jc w:val="both"/>
      </w:pPr>
      <w:r>
        <w:t xml:space="preserve">1. </w:t>
      </w:r>
      <w:r w:rsidRPr="008404C3">
        <w:t xml:space="preserve">Написать программу, которая находит решения уравнения </w:t>
      </w:r>
      <w:r w:rsidR="00F94162" w:rsidRPr="008404C3">
        <w:rPr>
          <w:position w:val="-6"/>
        </w:rPr>
        <w:object w:dxaOrig="1780" w:dyaOrig="380" w14:anchorId="1DAB5B6F">
          <v:shape id="_x0000_i1127" type="#_x0000_t75" style="width:88.5pt;height:19.5pt" o:ole="">
            <v:imagedata r:id="rId197" o:title=""/>
          </v:shape>
          <o:OLEObject Type="Embed" ProgID="Equation.DSMT4" ShapeID="_x0000_i1127" DrawAspect="Content" ObjectID="_1731192987" r:id="rId198"/>
        </w:object>
      </w:r>
      <w:r w:rsidRPr="008404C3">
        <w:t xml:space="preserve"> для любых заданных значений </w:t>
      </w:r>
      <w:r w:rsidRPr="008404C3">
        <w:rPr>
          <w:position w:val="-6"/>
        </w:rPr>
        <w:object w:dxaOrig="220" w:dyaOrig="240" w14:anchorId="51DF80BF">
          <v:shape id="_x0000_i1128" type="#_x0000_t75" style="width:10.5pt;height:12pt" o:ole="">
            <v:imagedata r:id="rId199" o:title=""/>
          </v:shape>
          <o:OLEObject Type="Embed" ProgID="Equation.3" ShapeID="_x0000_i1128" DrawAspect="Content" ObjectID="_1731192988" r:id="rId200"/>
        </w:object>
      </w:r>
      <w:r w:rsidR="00F94162">
        <w:t>,</w:t>
      </w:r>
      <w:r w:rsidRPr="008404C3">
        <w:t xml:space="preserve"> </w:t>
      </w:r>
      <w:r w:rsidRPr="008404C3">
        <w:rPr>
          <w:position w:val="-6"/>
        </w:rPr>
        <w:object w:dxaOrig="200" w:dyaOrig="300" w14:anchorId="065B0DE9">
          <v:shape id="_x0000_i1129" type="#_x0000_t75" style="width:10.5pt;height:15pt" o:ole="">
            <v:imagedata r:id="rId201" o:title=""/>
          </v:shape>
          <o:OLEObject Type="Embed" ProgID="Equation.3" ShapeID="_x0000_i1129" DrawAspect="Content" ObjectID="_1731192989" r:id="rId202"/>
        </w:object>
      </w:r>
      <w:r w:rsidR="00F94162">
        <w:t xml:space="preserve"> и </w:t>
      </w:r>
      <w:r w:rsidR="00F94162" w:rsidRPr="008404C3">
        <w:rPr>
          <w:position w:val="-6"/>
        </w:rPr>
        <w:object w:dxaOrig="200" w:dyaOrig="240" w14:anchorId="6E31540C">
          <v:shape id="_x0000_i1130" type="#_x0000_t75" style="width:10.5pt;height:12pt" o:ole="">
            <v:imagedata r:id="rId203" o:title=""/>
          </v:shape>
          <o:OLEObject Type="Embed" ProgID="Equation.DSMT4" ShapeID="_x0000_i1130" DrawAspect="Content" ObjectID="_1731192990" r:id="rId204"/>
        </w:object>
      </w:r>
      <w:r w:rsidRPr="008404C3">
        <w:t>.</w:t>
      </w:r>
    </w:p>
    <w:p w14:paraId="2440A08B" w14:textId="77777777" w:rsidR="00BF3D7E" w:rsidRDefault="00BF3D7E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по заданным трем значениям определяет – являются ли они сторонами треугольника, если да, то является ли он остроугольным.</w:t>
      </w:r>
    </w:p>
    <w:p w14:paraId="5E5BC51E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2"/>
        </w:rPr>
        <w:object w:dxaOrig="3720" w:dyaOrig="960" w14:anchorId="7572373C">
          <v:shape id="_x0000_i1131" type="#_x0000_t75" style="width:186pt;height:47.25pt" o:ole="">
            <v:imagedata r:id="rId205" o:title=""/>
          </v:shape>
          <o:OLEObject Type="Embed" ProgID="Equation.DSMT4" ShapeID="_x0000_i1131" DrawAspect="Content" ObjectID="_1731192991" r:id="rId206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39BDE1C6">
          <v:shape id="_x0000_i1132" type="#_x0000_t75" style="width:52.5pt;height:20.25pt" o:ole="">
            <v:imagedata r:id="rId20" o:title=""/>
          </v:shape>
          <o:OLEObject Type="Embed" ProgID="Equation.DSMT4" ShapeID="_x0000_i1132" DrawAspect="Content" ObjectID="_1731192992" r:id="rId207"/>
        </w:object>
      </w:r>
      <w:r w:rsidR="00F27B5F">
        <w:t xml:space="preserve"> с шагом 0,5</w:t>
      </w:r>
      <w:r>
        <w:t>.</w:t>
      </w:r>
    </w:p>
    <w:p w14:paraId="01A5FAD3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736F47" w:rsidRPr="00736F47">
        <w:rPr>
          <w:position w:val="-104"/>
        </w:rPr>
        <w:object w:dxaOrig="4480" w:dyaOrig="2220" w14:anchorId="448B2ED6">
          <v:shape id="_x0000_i1133" type="#_x0000_t75" style="width:223.5pt;height:111pt" o:ole="">
            <v:imagedata r:id="rId22" o:title=""/>
          </v:shape>
          <o:OLEObject Type="Embed" ProgID="Equation.DSMT4" ShapeID="_x0000_i1133" DrawAspect="Content" ObjectID="_1731192993" r:id="rId208"/>
        </w:object>
      </w:r>
      <w:r w:rsidR="00736F47">
        <w:t>.</w:t>
      </w:r>
    </w:p>
    <w:p w14:paraId="57942BD8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6A62EA57" w14:textId="77777777" w:rsidR="00695E61" w:rsidRDefault="005E38BF" w:rsidP="00695E61">
      <w:pPr>
        <w:widowControl w:val="0"/>
        <w:jc w:val="center"/>
      </w:pPr>
      <w:r w:rsidRPr="005E38BF">
        <w:rPr>
          <w:noProof/>
        </w:rPr>
        <w:drawing>
          <wp:inline distT="0" distB="0" distL="0" distR="0" wp14:anchorId="2A90B3A4" wp14:editId="0C4863A3">
            <wp:extent cx="2994183" cy="1800000"/>
            <wp:effectExtent l="19050" t="0" r="0" b="0"/>
            <wp:docPr id="425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FC4EDFC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70EAC957" w14:textId="77777777"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7A3B04EA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50231B83" wp14:editId="6DE34C60">
            <wp:extent cx="2578023" cy="2485833"/>
            <wp:effectExtent l="19050" t="0" r="0" b="0"/>
            <wp:docPr id="86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 l="30932" t="19908" r="51447" b="49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023" cy="2485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387E04" w14:textId="77777777"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234746C8" w14:textId="77777777" w:rsidR="007E2678" w:rsidRPr="007E2678" w:rsidRDefault="00E12061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43F5EC45">
          <v:shape id="_x0000_i1134" type="#_x0000_t75" style="width:58.5pt;height:18pt" o:ole="">
            <v:imagedata r:id="rId26" o:title=""/>
          </v:shape>
          <o:OLEObject Type="Embed" ProgID="Equation.DSMT4" ShapeID="_x0000_i1134" DrawAspect="Content" ObjectID="_1731192994" r:id="rId210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088"/>
        <w:gridCol w:w="4733"/>
      </w:tblGrid>
      <w:tr w:rsidR="003F0847" w:rsidRPr="007E2678" w14:paraId="39CD5691" w14:textId="77777777" w:rsidTr="00C308DE">
        <w:trPr>
          <w:jc w:val="center"/>
        </w:trPr>
        <w:tc>
          <w:tcPr>
            <w:tcW w:w="3622" w:type="dxa"/>
            <w:vAlign w:val="center"/>
          </w:tcPr>
          <w:p w14:paraId="00732CA5" w14:textId="77777777" w:rsidR="003F0847" w:rsidRDefault="003F0847" w:rsidP="004C0D11">
            <w:pPr>
              <w:jc w:val="center"/>
              <w:rPr>
                <w:lang w:val="en-US"/>
              </w:rPr>
            </w:pPr>
            <w:r w:rsidRPr="009B6AD6">
              <w:rPr>
                <w:position w:val="-72"/>
                <w:sz w:val="24"/>
              </w:rPr>
              <w:object w:dxaOrig="3879" w:dyaOrig="1579" w14:anchorId="4C75F466">
                <v:shape id="_x0000_i1135" type="#_x0000_t75" style="width:193.5pt;height:79.5pt" o:ole="">
                  <v:imagedata r:id="rId40" o:title=""/>
                </v:shape>
                <o:OLEObject Type="Embed" ProgID="Equation.DSMT4" ShapeID="_x0000_i1135" DrawAspect="Content" ObjectID="_1731192995" r:id="rId211"/>
              </w:object>
            </w:r>
          </w:p>
        </w:tc>
        <w:tc>
          <w:tcPr>
            <w:tcW w:w="4733" w:type="dxa"/>
            <w:vAlign w:val="center"/>
          </w:tcPr>
          <w:p w14:paraId="5D845C14" w14:textId="77777777" w:rsidR="003F0847" w:rsidRDefault="003F0847" w:rsidP="004C0D11">
            <w:pPr>
              <w:jc w:val="center"/>
            </w:pPr>
            <w:r w:rsidRPr="009B6AD6">
              <w:rPr>
                <w:position w:val="-108"/>
                <w:sz w:val="24"/>
              </w:rPr>
              <w:object w:dxaOrig="3700" w:dyaOrig="2299" w14:anchorId="642DC505">
                <v:shape id="_x0000_i1136" type="#_x0000_t75" style="width:184.5pt;height:114pt" o:ole="">
                  <v:imagedata r:id="rId42" o:title=""/>
                </v:shape>
                <o:OLEObject Type="Embed" ProgID="Equation.DSMT4" ShapeID="_x0000_i1136" DrawAspect="Content" ObjectID="_1731192996" r:id="rId212"/>
              </w:object>
            </w:r>
          </w:p>
        </w:tc>
      </w:tr>
    </w:tbl>
    <w:p w14:paraId="157EBBD1" w14:textId="77777777" w:rsidR="00E12061" w:rsidRDefault="00E12061" w:rsidP="004C0D11">
      <w:pPr>
        <w:widowControl w:val="0"/>
        <w:jc w:val="both"/>
      </w:pPr>
      <w:r>
        <w:t>8.</w:t>
      </w:r>
      <w:r w:rsidR="000322BD">
        <w:t xml:space="preserve"> Используя инструкцию </w:t>
      </w:r>
      <w:r w:rsidR="000322BD">
        <w:rPr>
          <w:lang w:val="en-US"/>
        </w:rPr>
        <w:t>switch</w:t>
      </w:r>
      <w:r w:rsidR="000322BD">
        <w:t xml:space="preserve"> составить программу, которая выводит расстояние от солнца до планеты, планеты пронумерованы от наименьшего расстояния до наибольшего. Ответ пользователю выдается развернутый, что за планета с номером, который он ввел и какое расстояние от солнца до нее.</w:t>
      </w:r>
    </w:p>
    <w:p w14:paraId="39F7EAD0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76F7F5A4" w14:textId="77777777" w:rsidR="00FE7153" w:rsidRPr="00F94162" w:rsidRDefault="00E12061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21978ABE" w14:textId="77777777" w:rsidR="006472FA" w:rsidRDefault="006472FA" w:rsidP="00A03E49">
      <w:pPr>
        <w:pStyle w:val="1"/>
      </w:pPr>
      <w:r>
        <w:br w:type="page"/>
      </w:r>
      <w:bookmarkStart w:id="15" w:name="_Toc50908175"/>
      <w:r w:rsidRPr="00DA2323">
        <w:lastRenderedPageBreak/>
        <w:t>Вариант №</w:t>
      </w:r>
      <w:r>
        <w:t xml:space="preserve"> 1</w:t>
      </w:r>
      <w:r w:rsidRPr="00BF3D7E">
        <w:t>5</w:t>
      </w:r>
      <w:r>
        <w:t>.</w:t>
      </w:r>
      <w:bookmarkEnd w:id="15"/>
    </w:p>
    <w:p w14:paraId="4DB25FBB" w14:textId="77777777" w:rsidR="00BF3D7E" w:rsidRDefault="00BF3D7E" w:rsidP="004C0D11">
      <w:pPr>
        <w:widowControl w:val="0"/>
        <w:jc w:val="both"/>
      </w:pPr>
      <w:r>
        <w:t xml:space="preserve">1. </w:t>
      </w:r>
      <w:r w:rsidRPr="008404C3">
        <w:t xml:space="preserve">Написать программу, которая по заданным трем значениям определяет – являются ли они сторонами треугольника, если да, то сравнить площадь этого треугольника с заданной площадью </w:t>
      </w:r>
      <w:r w:rsidRPr="008404C3">
        <w:rPr>
          <w:position w:val="-12"/>
        </w:rPr>
        <w:object w:dxaOrig="340" w:dyaOrig="380" w14:anchorId="4AEC3419">
          <v:shape id="_x0000_i1137" type="#_x0000_t75" style="width:16.5pt;height:19.5pt" o:ole="">
            <v:imagedata r:id="rId213" o:title=""/>
          </v:shape>
          <o:OLEObject Type="Embed" ProgID="Equation.3" ShapeID="_x0000_i1137" DrawAspect="Content" ObjectID="_1731192997" r:id="rId214"/>
        </w:object>
      </w:r>
      <w:r w:rsidRPr="008404C3">
        <w:t>.</w:t>
      </w:r>
    </w:p>
    <w:p w14:paraId="4F0F786D" w14:textId="77777777" w:rsidR="00BF3D7E" w:rsidRDefault="00BF3D7E" w:rsidP="004C0D11">
      <w:pPr>
        <w:widowControl w:val="0"/>
        <w:jc w:val="both"/>
      </w:pPr>
      <w:r>
        <w:t xml:space="preserve">2. </w:t>
      </w:r>
      <w:r w:rsidR="00F06976" w:rsidRPr="00103AA6">
        <w:t xml:space="preserve">В </w:t>
      </w:r>
      <w:r w:rsidR="00F06976" w:rsidRPr="00103AA6">
        <w:rPr>
          <w:position w:val="-6"/>
        </w:rPr>
        <w:object w:dxaOrig="300" w:dyaOrig="300" w14:anchorId="62977068">
          <v:shape id="_x0000_i1138" type="#_x0000_t75" style="width:15pt;height:15pt" o:ole="">
            <v:imagedata r:id="rId215" o:title=""/>
          </v:shape>
          <o:OLEObject Type="Embed" ProgID="Equation.DSMT4" ShapeID="_x0000_i1138" DrawAspect="Content" ObjectID="_1731192998" r:id="rId216"/>
        </w:object>
      </w:r>
      <w:r w:rsidR="00F06976" w:rsidRPr="00103AA6">
        <w:t xml:space="preserve"> этажном доме один подъезд, на четных этажа по </w:t>
      </w:r>
      <w:r w:rsidR="00F06976" w:rsidRPr="00103AA6">
        <w:rPr>
          <w:position w:val="-6"/>
        </w:rPr>
        <w:object w:dxaOrig="220" w:dyaOrig="300" w14:anchorId="66C03100">
          <v:shape id="_x0000_i1139" type="#_x0000_t75" style="width:10.5pt;height:15pt" o:ole="">
            <v:imagedata r:id="rId217" o:title=""/>
          </v:shape>
          <o:OLEObject Type="Embed" ProgID="Equation.DSMT4" ShapeID="_x0000_i1139" DrawAspect="Content" ObjectID="_1731192999" r:id="rId218"/>
        </w:object>
      </w:r>
      <w:r w:rsidR="00F06976" w:rsidRPr="00103AA6">
        <w:t xml:space="preserve"> квартир, на не четных – </w:t>
      </w:r>
      <w:r w:rsidR="00F06976" w:rsidRPr="00103AA6">
        <w:rPr>
          <w:position w:val="-6"/>
        </w:rPr>
        <w:object w:dxaOrig="220" w:dyaOrig="240" w14:anchorId="7624CA6D">
          <v:shape id="_x0000_i1140" type="#_x0000_t75" style="width:10.5pt;height:12pt" o:ole="">
            <v:imagedata r:id="rId219" o:title=""/>
          </v:shape>
          <o:OLEObject Type="Embed" ProgID="Equation.DSMT4" ShapeID="_x0000_i1140" DrawAspect="Content" ObjectID="_1731193000" r:id="rId220"/>
        </w:object>
      </w:r>
      <w:r w:rsidR="00F06976" w:rsidRPr="00103AA6">
        <w:t>. При входе в лифт вводится номер квартиры, а лифт указывает на какой этаж нужно ехать. Но лифт сломан и не может приезжать на этажи, которые без остатка делятся на 3. Составить программу, которая сообщает, на какой этаж едет лифт. Если этаж совпадает с номерами этажей, на которые не может ездить лифт, тогда лифт предлагает выбрать, на какой из ближайших этажей ему отправиться.</w:t>
      </w:r>
      <w:r w:rsidR="004C0D11">
        <w:t xml:space="preserve"> </w:t>
      </w:r>
      <w:r w:rsidR="00F06976" w:rsidRPr="00103AA6">
        <w:t>В случае ошибочного ввода номера квартиры, программа должна сообщать об этом.</w:t>
      </w:r>
    </w:p>
    <w:p w14:paraId="1F8BD23B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3720" w:dyaOrig="920" w14:anchorId="7C76BA58">
          <v:shape id="_x0000_i1141" type="#_x0000_t75" style="width:186pt;height:45.75pt" o:ole="">
            <v:imagedata r:id="rId221" o:title=""/>
          </v:shape>
          <o:OLEObject Type="Embed" ProgID="Equation.DSMT4" ShapeID="_x0000_i1141" DrawAspect="Content" ObjectID="_1731193001" r:id="rId222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71D7C0D2">
          <v:shape id="_x0000_i1142" type="#_x0000_t75" style="width:52.5pt;height:20.25pt" o:ole="">
            <v:imagedata r:id="rId20" o:title=""/>
          </v:shape>
          <o:OLEObject Type="Embed" ProgID="Equation.DSMT4" ShapeID="_x0000_i1142" DrawAspect="Content" ObjectID="_1731193002" r:id="rId223"/>
        </w:object>
      </w:r>
      <w:r w:rsidR="00F27B5F">
        <w:t xml:space="preserve"> с шагом 0,5</w:t>
      </w:r>
      <w:r>
        <w:t>.</w:t>
      </w:r>
    </w:p>
    <w:p w14:paraId="520CD2BC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06"/>
        </w:rPr>
        <w:object w:dxaOrig="4780" w:dyaOrig="2260" w14:anchorId="7D0D260E">
          <v:shape id="_x0000_i1143" type="#_x0000_t75" style="width:238.5pt;height:112.5pt" o:ole="">
            <v:imagedata r:id="rId35" o:title=""/>
          </v:shape>
          <o:OLEObject Type="Embed" ProgID="Equation.DSMT4" ShapeID="_x0000_i1143" DrawAspect="Content" ObjectID="_1731193003" r:id="rId224"/>
        </w:object>
      </w:r>
      <w:r w:rsidR="00736F47">
        <w:t>.</w:t>
      </w:r>
    </w:p>
    <w:p w14:paraId="50FD6411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23F4BDFD" w14:textId="77777777" w:rsidR="00695E61" w:rsidRDefault="005E38BF" w:rsidP="00695E61">
      <w:pPr>
        <w:widowControl w:val="0"/>
        <w:jc w:val="center"/>
      </w:pPr>
      <w:r w:rsidRPr="005E38BF">
        <w:rPr>
          <w:noProof/>
        </w:rPr>
        <w:drawing>
          <wp:inline distT="0" distB="0" distL="0" distR="0" wp14:anchorId="7C79EB55" wp14:editId="6C460CA5">
            <wp:extent cx="2994183" cy="1800000"/>
            <wp:effectExtent l="19050" t="0" r="0" b="0"/>
            <wp:docPr id="424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295644" w14:textId="77777777" w:rsidR="00E12061" w:rsidRPr="00F06976" w:rsidRDefault="00695E61" w:rsidP="00695E61">
      <w:pPr>
        <w:widowControl w:val="0"/>
        <w:jc w:val="center"/>
        <w:rPr>
          <w:highlight w:val="yellow"/>
        </w:rPr>
      </w:pPr>
      <w:r>
        <w:t>Рис. 1. Фигуры</w:t>
      </w:r>
    </w:p>
    <w:p w14:paraId="6FDF7A38" w14:textId="77777777"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6B609893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lastRenderedPageBreak/>
        <w:drawing>
          <wp:inline distT="0" distB="0" distL="0" distR="0" wp14:anchorId="565FFE04" wp14:editId="3BA0C4D5">
            <wp:extent cx="2553297" cy="2523442"/>
            <wp:effectExtent l="19050" t="0" r="0" b="0"/>
            <wp:docPr id="8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 l="54598" t="49657" r="27950" b="196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297" cy="2523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CA1E55" w14:textId="77777777"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2BFAA87A" w14:textId="77777777" w:rsidR="007E2678" w:rsidRPr="007E2678" w:rsidRDefault="00E12061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21ABF001">
          <v:shape id="_x0000_i1144" type="#_x0000_t75" style="width:58.5pt;height:18pt" o:ole="">
            <v:imagedata r:id="rId26" o:title=""/>
          </v:shape>
          <o:OLEObject Type="Embed" ProgID="Equation.DSMT4" ShapeID="_x0000_i1144" DrawAspect="Content" ObjectID="_1731193004" r:id="rId227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658"/>
        <w:gridCol w:w="4896"/>
      </w:tblGrid>
      <w:tr w:rsidR="004C0D11" w:rsidRPr="007E2678" w14:paraId="4386CB80" w14:textId="77777777" w:rsidTr="00C308DE">
        <w:trPr>
          <w:jc w:val="center"/>
        </w:trPr>
        <w:tc>
          <w:tcPr>
            <w:tcW w:w="3622" w:type="dxa"/>
            <w:vAlign w:val="center"/>
          </w:tcPr>
          <w:p w14:paraId="4A1E2510" w14:textId="77777777" w:rsidR="004C0D11" w:rsidRPr="0062771C" w:rsidRDefault="004C0D11" w:rsidP="004C0D11">
            <w:pPr>
              <w:widowControl w:val="0"/>
              <w:jc w:val="both"/>
              <w:rPr>
                <w:noProof/>
                <w:lang w:val="en-US"/>
              </w:rPr>
            </w:pPr>
            <w:r w:rsidRPr="009B6AD6">
              <w:rPr>
                <w:noProof/>
                <w:position w:val="-58"/>
              </w:rPr>
              <w:object w:dxaOrig="4459" w:dyaOrig="1300" w14:anchorId="5C231AEC">
                <v:shape id="_x0000_i1145" type="#_x0000_t75" style="width:222pt;height:66pt" o:ole="">
                  <v:imagedata r:id="rId56" o:title=""/>
                </v:shape>
                <o:OLEObject Type="Embed" ProgID="Equation.DSMT4" ShapeID="_x0000_i1145" DrawAspect="Content" ObjectID="_1731193005" r:id="rId228"/>
              </w:object>
            </w:r>
          </w:p>
        </w:tc>
        <w:tc>
          <w:tcPr>
            <w:tcW w:w="4733" w:type="dxa"/>
            <w:vAlign w:val="center"/>
          </w:tcPr>
          <w:p w14:paraId="0180C15D" w14:textId="77777777" w:rsidR="004C0D11" w:rsidRPr="0062771C" w:rsidRDefault="004C0D11" w:rsidP="004C0D11">
            <w:pPr>
              <w:widowControl w:val="0"/>
              <w:jc w:val="both"/>
              <w:rPr>
                <w:noProof/>
              </w:rPr>
            </w:pPr>
            <w:r w:rsidRPr="009B6AD6">
              <w:rPr>
                <w:noProof/>
                <w:position w:val="-100"/>
              </w:rPr>
              <w:object w:dxaOrig="4680" w:dyaOrig="2140" w14:anchorId="49CCB14A">
                <v:shape id="_x0000_i1146" type="#_x0000_t75" style="width:234pt;height:106.5pt" o:ole="">
                  <v:imagedata r:id="rId58" o:title=""/>
                </v:shape>
                <o:OLEObject Type="Embed" ProgID="Equation.DSMT4" ShapeID="_x0000_i1146" DrawAspect="Content" ObjectID="_1731193006" r:id="rId229"/>
              </w:object>
            </w:r>
          </w:p>
        </w:tc>
      </w:tr>
    </w:tbl>
    <w:p w14:paraId="2539C89E" w14:textId="77777777" w:rsidR="00E12061" w:rsidRDefault="00E12061" w:rsidP="000322BD">
      <w:pPr>
        <w:widowControl w:val="0"/>
        <w:jc w:val="both"/>
      </w:pPr>
      <w:r>
        <w:t>8.</w:t>
      </w:r>
      <w:r w:rsidR="000322BD">
        <w:t xml:space="preserve"> Используя инструкцию </w:t>
      </w:r>
      <w:r w:rsidR="000322BD">
        <w:rPr>
          <w:lang w:val="en-US"/>
        </w:rPr>
        <w:t>switch</w:t>
      </w:r>
      <w:r w:rsidR="000322BD">
        <w:t xml:space="preserve"> составить программу, которая выводит </w:t>
      </w:r>
      <w:r w:rsidR="00F15A15">
        <w:t>пользователю скорость вращения планеты вокруг своей оси (для нашей солнечной системы)</w:t>
      </w:r>
      <w:r w:rsidR="000322BD">
        <w:t>.</w:t>
      </w:r>
      <w:r w:rsidR="00F15A15">
        <w:t xml:space="preserve"> Пользователь вводит номер планеты, а ему выдается развернутый ответ, что это за планета и какова ее скорость вокруг своей оси. Планеты пронумерованы от Солнца.</w:t>
      </w:r>
    </w:p>
    <w:p w14:paraId="34D20F8B" w14:textId="77777777" w:rsidR="00E12061" w:rsidRDefault="00E12061" w:rsidP="004C0D11">
      <w:pPr>
        <w:widowControl w:val="0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79AB1F89" w14:textId="77777777" w:rsidR="006472FA" w:rsidRPr="007F2C53" w:rsidRDefault="00E12061" w:rsidP="004C0D11">
      <w:pPr>
        <w:widowControl w:val="0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34E5B505" w14:textId="77777777" w:rsidR="006472FA" w:rsidRDefault="00BF3D7E" w:rsidP="00A03E49">
      <w:pPr>
        <w:pStyle w:val="1"/>
      </w:pPr>
      <w:r>
        <w:br w:type="page"/>
      </w:r>
      <w:bookmarkStart w:id="16" w:name="_Toc50908176"/>
      <w:r w:rsidR="006472FA" w:rsidRPr="00DA2323">
        <w:lastRenderedPageBreak/>
        <w:t>Вариант №</w:t>
      </w:r>
      <w:r w:rsidR="006472FA">
        <w:t xml:space="preserve"> 1</w:t>
      </w:r>
      <w:r w:rsidR="006472FA" w:rsidRPr="00BF3D7E">
        <w:t>6</w:t>
      </w:r>
      <w:r w:rsidR="006472FA">
        <w:t>.</w:t>
      </w:r>
      <w:bookmarkEnd w:id="16"/>
    </w:p>
    <w:p w14:paraId="6B5E4A2B" w14:textId="77777777" w:rsidR="00BF3D7E" w:rsidRDefault="00BF3D7E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выводит в порядке возрастания три заданных числа.</w:t>
      </w:r>
    </w:p>
    <w:p w14:paraId="1B504D28" w14:textId="77777777" w:rsidR="00BF3D7E" w:rsidRDefault="00BF3D7E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которая находит среди трех различных чисел </w:t>
      </w:r>
      <w:r w:rsidRPr="008404C3">
        <w:rPr>
          <w:position w:val="-6"/>
        </w:rPr>
        <w:object w:dxaOrig="220" w:dyaOrig="240" w14:anchorId="4CBA50C1">
          <v:shape id="_x0000_i1147" type="#_x0000_t75" style="width:10.5pt;height:12pt" o:ole="">
            <v:imagedata r:id="rId230" o:title=""/>
          </v:shape>
          <o:OLEObject Type="Embed" ProgID="Equation.3" ShapeID="_x0000_i1147" DrawAspect="Content" ObjectID="_1731193007" r:id="rId231"/>
        </w:object>
      </w:r>
      <w:r w:rsidRPr="008404C3">
        <w:t xml:space="preserve">, </w:t>
      </w:r>
      <w:r w:rsidRPr="008404C3">
        <w:rPr>
          <w:position w:val="-6"/>
        </w:rPr>
        <w:object w:dxaOrig="200" w:dyaOrig="300" w14:anchorId="22B8D308">
          <v:shape id="_x0000_i1148" type="#_x0000_t75" style="width:10.5pt;height:15pt" o:ole="">
            <v:imagedata r:id="rId232" o:title=""/>
          </v:shape>
          <o:OLEObject Type="Embed" ProgID="Equation.3" ShapeID="_x0000_i1148" DrawAspect="Content" ObjectID="_1731193008" r:id="rId233"/>
        </w:object>
      </w:r>
      <w:r w:rsidRPr="008404C3">
        <w:t xml:space="preserve"> и </w:t>
      </w:r>
      <w:r w:rsidRPr="008404C3">
        <w:rPr>
          <w:position w:val="-6"/>
        </w:rPr>
        <w:object w:dxaOrig="200" w:dyaOrig="240" w14:anchorId="2784A85C">
          <v:shape id="_x0000_i1149" type="#_x0000_t75" style="width:10.5pt;height:12pt" o:ole="">
            <v:imagedata r:id="rId234" o:title=""/>
          </v:shape>
          <o:OLEObject Type="Embed" ProgID="Equation.3" ShapeID="_x0000_i1149" DrawAspect="Content" ObjectID="_1731193009" r:id="rId235"/>
        </w:object>
      </w:r>
      <w:r w:rsidRPr="008404C3">
        <w:t xml:space="preserve"> то, которое больше одного, но меньше другого и удваивает это число. Причем, программа должна сообщать, какое число было удвоено.</w:t>
      </w:r>
    </w:p>
    <w:p w14:paraId="72ACC2FB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4"/>
        </w:rPr>
        <w:object w:dxaOrig="3720" w:dyaOrig="999" w14:anchorId="273B8BB8">
          <v:shape id="_x0000_i1150" type="#_x0000_t75" style="width:186pt;height:49.5pt" o:ole="">
            <v:imagedata r:id="rId236" o:title=""/>
          </v:shape>
          <o:OLEObject Type="Embed" ProgID="Equation.DSMT4" ShapeID="_x0000_i1150" DrawAspect="Content" ObjectID="_1731193010" r:id="rId23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326BD176">
          <v:shape id="_x0000_i1151" type="#_x0000_t75" style="width:52.5pt;height:20.25pt" o:ole="">
            <v:imagedata r:id="rId20" o:title=""/>
          </v:shape>
          <o:OLEObject Type="Embed" ProgID="Equation.DSMT4" ShapeID="_x0000_i1151" DrawAspect="Content" ObjectID="_1731193011" r:id="rId238"/>
        </w:object>
      </w:r>
      <w:r w:rsidR="00F27B5F">
        <w:t xml:space="preserve"> с шагом 0,5</w:t>
      </w:r>
      <w:r>
        <w:t>.</w:t>
      </w:r>
    </w:p>
    <w:p w14:paraId="68C11403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16"/>
        </w:rPr>
        <w:object w:dxaOrig="5640" w:dyaOrig="2460" w14:anchorId="6D4F5782">
          <v:shape id="_x0000_i1152" type="#_x0000_t75" style="width:282pt;height:123pt" o:ole="">
            <v:imagedata r:id="rId51" o:title=""/>
          </v:shape>
          <o:OLEObject Type="Embed" ProgID="Equation.DSMT4" ShapeID="_x0000_i1152" DrawAspect="Content" ObjectID="_1731193012" r:id="rId239"/>
        </w:object>
      </w:r>
      <w:r w:rsidR="00736F47">
        <w:t>.</w:t>
      </w:r>
    </w:p>
    <w:p w14:paraId="5229A89B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23362345" w14:textId="77777777" w:rsidR="00695E61" w:rsidRDefault="00903B73" w:rsidP="00695E61">
      <w:pPr>
        <w:widowControl w:val="0"/>
        <w:jc w:val="center"/>
      </w:pPr>
      <w:r w:rsidRPr="00903B73">
        <w:rPr>
          <w:noProof/>
        </w:rPr>
        <w:drawing>
          <wp:inline distT="0" distB="0" distL="0" distR="0" wp14:anchorId="17DD068C" wp14:editId="1550E721">
            <wp:extent cx="2994183" cy="1800000"/>
            <wp:effectExtent l="19050" t="0" r="0" b="0"/>
            <wp:docPr id="423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F3C330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18940053" w14:textId="77777777"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00DD3B9C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5BBF8E4A" wp14:editId="5EC29AA7">
            <wp:extent cx="2324100" cy="2277166"/>
            <wp:effectExtent l="19050" t="0" r="0" b="0"/>
            <wp:docPr id="8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 l="31190" t="49428" r="51206" b="199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521" cy="2280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447FC7" w14:textId="77777777" w:rsidR="00F94162" w:rsidRDefault="00F94162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58E6C04C" w14:textId="77777777" w:rsidR="007E2678" w:rsidRPr="007E2678" w:rsidRDefault="00E12061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</w:t>
      </w:r>
      <w:r w:rsidR="003F0847">
        <w:t>.</w:t>
      </w:r>
      <w:r w:rsidR="007E2678" w:rsidRPr="007E2678">
        <w:t xml:space="preserve">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6AB3D67A">
          <v:shape id="_x0000_i1153" type="#_x0000_t75" style="width:58.5pt;height:18pt" o:ole="">
            <v:imagedata r:id="rId26" o:title=""/>
          </v:shape>
          <o:OLEObject Type="Embed" ProgID="Equation.DSMT4" ShapeID="_x0000_i1153" DrawAspect="Content" ObjectID="_1731193013" r:id="rId241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95"/>
        <w:gridCol w:w="4733"/>
      </w:tblGrid>
      <w:tr w:rsidR="004C0D11" w:rsidRPr="007E2678" w14:paraId="10971864" w14:textId="77777777" w:rsidTr="00C308DE">
        <w:trPr>
          <w:jc w:val="center"/>
        </w:trPr>
        <w:tc>
          <w:tcPr>
            <w:tcW w:w="3622" w:type="dxa"/>
            <w:vAlign w:val="center"/>
          </w:tcPr>
          <w:p w14:paraId="276C0219" w14:textId="77777777" w:rsidR="004C0D11" w:rsidRPr="0062771C" w:rsidRDefault="004C0D11" w:rsidP="004C0D11">
            <w:pPr>
              <w:widowControl w:val="0"/>
              <w:jc w:val="both"/>
              <w:rPr>
                <w:lang w:val="en-US"/>
              </w:rPr>
            </w:pPr>
            <w:r w:rsidRPr="009B6AD6">
              <w:rPr>
                <w:position w:val="-82"/>
              </w:rPr>
              <w:object w:dxaOrig="3500" w:dyaOrig="1780" w14:anchorId="1037F00C">
                <v:shape id="_x0000_i1154" type="#_x0000_t75" style="width:174pt;height:90pt" o:ole="">
                  <v:imagedata r:id="rId74" o:title=""/>
                </v:shape>
                <o:OLEObject Type="Embed" ProgID="Equation.DSMT4" ShapeID="_x0000_i1154" DrawAspect="Content" ObjectID="_1731193014" r:id="rId242"/>
              </w:object>
            </w:r>
          </w:p>
        </w:tc>
        <w:tc>
          <w:tcPr>
            <w:tcW w:w="4733" w:type="dxa"/>
            <w:vAlign w:val="center"/>
          </w:tcPr>
          <w:p w14:paraId="75992E6E" w14:textId="77777777" w:rsidR="004C0D11" w:rsidRPr="0062771C" w:rsidRDefault="004C0D11" w:rsidP="004C0D11">
            <w:pPr>
              <w:widowControl w:val="0"/>
              <w:jc w:val="both"/>
            </w:pPr>
            <w:r w:rsidRPr="009B6AD6">
              <w:rPr>
                <w:position w:val="-110"/>
              </w:rPr>
              <w:object w:dxaOrig="4440" w:dyaOrig="2340" w14:anchorId="4D00BB26">
                <v:shape id="_x0000_i1155" type="#_x0000_t75" style="width:222pt;height:117pt" o:ole="">
                  <v:imagedata r:id="rId76" o:title=""/>
                </v:shape>
                <o:OLEObject Type="Embed" ProgID="Equation.DSMT4" ShapeID="_x0000_i1155" DrawAspect="Content" ObjectID="_1731193015" r:id="rId243"/>
              </w:object>
            </w:r>
          </w:p>
        </w:tc>
      </w:tr>
    </w:tbl>
    <w:p w14:paraId="0F8F737F" w14:textId="77777777" w:rsidR="00E12061" w:rsidRDefault="00E12061" w:rsidP="004C0D11">
      <w:pPr>
        <w:widowControl w:val="0"/>
        <w:jc w:val="both"/>
      </w:pPr>
      <w:r>
        <w:t>8.</w:t>
      </w:r>
      <w:r w:rsidR="00F15A15">
        <w:t xml:space="preserve"> Используя инструкцию </w:t>
      </w:r>
      <w:r w:rsidR="00F15A15">
        <w:rPr>
          <w:lang w:val="en-US"/>
        </w:rPr>
        <w:t>switch</w:t>
      </w:r>
      <w:r w:rsidR="00F15A15">
        <w:t xml:space="preserve"> составить программу, которая выводит пользователю количество и названия спутников планеты (для нашей солнечной системы). Пользователь вводит номер планеты, а ему выдается развернутый ответ, что это за планета, сколько у нее спутников, какие у них названия. Планеты пронумерованы от Солнца.</w:t>
      </w:r>
    </w:p>
    <w:p w14:paraId="0D4E8756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18AAAA90" w14:textId="77777777" w:rsidR="007E2678" w:rsidRDefault="00E12061" w:rsidP="004C0D11">
      <w:pPr>
        <w:widowControl w:val="0"/>
        <w:jc w:val="both"/>
      </w:pPr>
      <w:r>
        <w:t>10.</w:t>
      </w:r>
      <w:r w:rsidR="007E2678" w:rsidRPr="007E2678">
        <w:t xml:space="preserve">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665E1241" w14:textId="77777777" w:rsidR="00F75B70" w:rsidRDefault="00BF3D7E" w:rsidP="00A03E49">
      <w:pPr>
        <w:pStyle w:val="1"/>
      </w:pPr>
      <w:r>
        <w:br w:type="page"/>
      </w:r>
      <w:bookmarkStart w:id="17" w:name="_Toc50908177"/>
      <w:r w:rsidR="00F75B70" w:rsidRPr="00DA2323">
        <w:lastRenderedPageBreak/>
        <w:t>Вариант №</w:t>
      </w:r>
      <w:r w:rsidR="00F75B70">
        <w:t xml:space="preserve"> 1</w:t>
      </w:r>
      <w:r w:rsidR="00F75B70" w:rsidRPr="00BF3D7E">
        <w:t>7</w:t>
      </w:r>
      <w:r w:rsidR="00F75B70">
        <w:t>.</w:t>
      </w:r>
      <w:bookmarkEnd w:id="17"/>
    </w:p>
    <w:p w14:paraId="41EF2D71" w14:textId="77777777" w:rsidR="00BF3D7E" w:rsidRDefault="00BF3D7E" w:rsidP="004C0D11">
      <w:pPr>
        <w:widowControl w:val="0"/>
        <w:jc w:val="both"/>
      </w:pPr>
      <w:r>
        <w:t xml:space="preserve">1. </w:t>
      </w:r>
      <w:r w:rsidRPr="008404C3">
        <w:t xml:space="preserve">Написать программу, выводящую номер этажа, где должен остановиться лифт, если известно, что в </w:t>
      </w:r>
      <w:r w:rsidRPr="008404C3">
        <w:rPr>
          <w:position w:val="-6"/>
        </w:rPr>
        <w:object w:dxaOrig="300" w:dyaOrig="300" w14:anchorId="301882E3">
          <v:shape id="_x0000_i1156" type="#_x0000_t75" style="width:15pt;height:15pt" o:ole="">
            <v:imagedata r:id="rId165" o:title=""/>
          </v:shape>
          <o:OLEObject Type="Embed" ProgID="Equation.3" ShapeID="_x0000_i1156" DrawAspect="Content" ObjectID="_1731193016" r:id="rId244"/>
        </w:object>
      </w:r>
      <w:r w:rsidRPr="008404C3">
        <w:t xml:space="preserve"> этажном доме один подъезд, на этаже по 5 квартир. При входе в лифт вводится номер квартиры. В случае ошибочного ввода номера квартиры, программа должна сообщать об этом.</w:t>
      </w:r>
    </w:p>
    <w:p w14:paraId="0FAF1C20" w14:textId="77777777" w:rsidR="00BF3D7E" w:rsidRDefault="00BF3D7E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находит наименьшее и наибольшее абсолютное значение среди трех заданных чисел.</w:t>
      </w:r>
    </w:p>
    <w:p w14:paraId="4BD6A375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3280" w:dyaOrig="920" w14:anchorId="37620F63">
          <v:shape id="_x0000_i1157" type="#_x0000_t75" style="width:163.5pt;height:45.75pt" o:ole="">
            <v:imagedata r:id="rId245" o:title=""/>
          </v:shape>
          <o:OLEObject Type="Embed" ProgID="Equation.DSMT4" ShapeID="_x0000_i1157" DrawAspect="Content" ObjectID="_1731193017" r:id="rId246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47F52966">
          <v:shape id="_x0000_i1158" type="#_x0000_t75" style="width:52.5pt;height:20.25pt" o:ole="">
            <v:imagedata r:id="rId20" o:title=""/>
          </v:shape>
          <o:OLEObject Type="Embed" ProgID="Equation.DSMT4" ShapeID="_x0000_i1158" DrawAspect="Content" ObjectID="_1731193018" r:id="rId247"/>
        </w:object>
      </w:r>
      <w:r w:rsidR="00F27B5F">
        <w:t xml:space="preserve"> с шагом </w:t>
      </w:r>
      <w:proofErr w:type="gramStart"/>
      <w:r w:rsidR="00F27B5F">
        <w:t>0,5</w:t>
      </w:r>
      <w:r w:rsidR="00F27B5F" w:rsidRPr="00F41FE9">
        <w:t>;</w:t>
      </w:r>
      <w:r>
        <w:t>.</w:t>
      </w:r>
      <w:proofErr w:type="gramEnd"/>
    </w:p>
    <w:p w14:paraId="0449A350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06"/>
        </w:rPr>
        <w:object w:dxaOrig="4920" w:dyaOrig="2260" w14:anchorId="2341FF21">
          <v:shape id="_x0000_i1159" type="#_x0000_t75" style="width:246pt;height:112.5pt" o:ole="">
            <v:imagedata r:id="rId69" o:title=""/>
          </v:shape>
          <o:OLEObject Type="Embed" ProgID="Equation.DSMT4" ShapeID="_x0000_i1159" DrawAspect="Content" ObjectID="_1731193019" r:id="rId248"/>
        </w:object>
      </w:r>
      <w:r w:rsidR="00736F47">
        <w:t>.</w:t>
      </w:r>
    </w:p>
    <w:p w14:paraId="180AE571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7510EE6C" w14:textId="77777777" w:rsidR="00695E61" w:rsidRDefault="00C83EDA" w:rsidP="00695E61">
      <w:pPr>
        <w:widowControl w:val="0"/>
        <w:jc w:val="center"/>
      </w:pPr>
      <w:r w:rsidRPr="00C83EDA">
        <w:rPr>
          <w:noProof/>
        </w:rPr>
        <w:drawing>
          <wp:inline distT="0" distB="0" distL="0" distR="0" wp14:anchorId="35E55CFF" wp14:editId="3B2D6B78">
            <wp:extent cx="2994183" cy="1800000"/>
            <wp:effectExtent l="19050" t="0" r="0" b="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97A54A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45ACCBB1" w14:textId="77777777"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110F2DE7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5880A359" wp14:editId="5A07757B">
            <wp:extent cx="2365216" cy="2333625"/>
            <wp:effectExtent l="19050" t="0" r="0" b="0"/>
            <wp:docPr id="8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 l="54791" t="18993" r="27727" b="503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654" cy="23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60C047" w14:textId="77777777"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30BD109A" w14:textId="77777777" w:rsidR="007E2678" w:rsidRPr="007E2678" w:rsidRDefault="00E12061" w:rsidP="004C0D11">
      <w:pPr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6B32DBF4">
          <v:shape id="_x0000_i1160" type="#_x0000_t75" style="width:58.5pt;height:18pt" o:ole="">
            <v:imagedata r:id="rId26" o:title=""/>
          </v:shape>
          <o:OLEObject Type="Embed" ProgID="Equation.DSMT4" ShapeID="_x0000_i1160" DrawAspect="Content" ObjectID="_1731193020" r:id="rId250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786"/>
        <w:gridCol w:w="4733"/>
      </w:tblGrid>
      <w:tr w:rsidR="004C0D11" w:rsidRPr="007E2678" w14:paraId="4863B5E7" w14:textId="77777777" w:rsidTr="00C308DE">
        <w:trPr>
          <w:jc w:val="center"/>
        </w:trPr>
        <w:tc>
          <w:tcPr>
            <w:tcW w:w="3622" w:type="dxa"/>
            <w:vAlign w:val="center"/>
          </w:tcPr>
          <w:p w14:paraId="6032AF3F" w14:textId="77777777" w:rsidR="004C0D11" w:rsidRPr="0062771C" w:rsidRDefault="004C0D11" w:rsidP="004C0D11">
            <w:pPr>
              <w:widowControl w:val="0"/>
              <w:jc w:val="both"/>
              <w:rPr>
                <w:lang w:val="en-US"/>
              </w:rPr>
            </w:pPr>
            <w:r w:rsidRPr="003F0847">
              <w:rPr>
                <w:position w:val="-62"/>
              </w:rPr>
              <w:object w:dxaOrig="3580" w:dyaOrig="1380" w14:anchorId="192D0B8A">
                <v:shape id="_x0000_i1161" type="#_x0000_t75" style="width:178.5pt;height:69pt" o:ole="">
                  <v:imagedata r:id="rId93" o:title=""/>
                </v:shape>
                <o:OLEObject Type="Embed" ProgID="Equation.DSMT4" ShapeID="_x0000_i1161" DrawAspect="Content" ObjectID="_1731193021" r:id="rId251"/>
              </w:object>
            </w:r>
          </w:p>
        </w:tc>
        <w:tc>
          <w:tcPr>
            <w:tcW w:w="4733" w:type="dxa"/>
            <w:vAlign w:val="center"/>
          </w:tcPr>
          <w:p w14:paraId="1379F2C9" w14:textId="77777777" w:rsidR="004C0D11" w:rsidRPr="0062771C" w:rsidRDefault="004C0D11" w:rsidP="004C0D11">
            <w:pPr>
              <w:widowControl w:val="0"/>
              <w:jc w:val="both"/>
            </w:pPr>
            <w:r w:rsidRPr="003F0847">
              <w:rPr>
                <w:position w:val="-106"/>
              </w:rPr>
              <w:object w:dxaOrig="3680" w:dyaOrig="2260" w14:anchorId="7020762F">
                <v:shape id="_x0000_i1162" type="#_x0000_t75" style="width:184.5pt;height:112.5pt" o:ole="">
                  <v:imagedata r:id="rId95" o:title=""/>
                </v:shape>
                <o:OLEObject Type="Embed" ProgID="Equation.DSMT4" ShapeID="_x0000_i1162" DrawAspect="Content" ObjectID="_1731193022" r:id="rId252"/>
              </w:object>
            </w:r>
          </w:p>
        </w:tc>
      </w:tr>
    </w:tbl>
    <w:p w14:paraId="34463131" w14:textId="77777777" w:rsidR="00E12061" w:rsidRDefault="00E12061" w:rsidP="004C0D11">
      <w:pPr>
        <w:jc w:val="both"/>
      </w:pPr>
      <w:r>
        <w:t>8.</w:t>
      </w:r>
      <w:r w:rsidR="006A418E">
        <w:t xml:space="preserve"> Используя инструкцию </w:t>
      </w:r>
      <w:r w:rsidR="006A418E">
        <w:rPr>
          <w:lang w:val="en-US"/>
        </w:rPr>
        <w:t>switch</w:t>
      </w:r>
      <w:r w:rsidR="006A418E">
        <w:t xml:space="preserve"> составить программу, которая выводит пользователю скорость вращения планеты вокруг солнца (для нашей солнечной системы). Пользователь вводит номер планеты, а ему выдается развернутый ответ, что это за планета и какова ее скорость вращения вокруг Солнца. Планеты пронумерованы от Солнца.</w:t>
      </w:r>
    </w:p>
    <w:p w14:paraId="03D9E937" w14:textId="77777777" w:rsidR="00E12061" w:rsidRDefault="00E12061" w:rsidP="004C0D11">
      <w:pPr>
        <w:jc w:val="both"/>
      </w:pPr>
      <w:r>
        <w:t>9.</w:t>
      </w:r>
    </w:p>
    <w:p w14:paraId="59D4903C" w14:textId="77777777" w:rsidR="00F75B70" w:rsidRPr="00A576E0" w:rsidRDefault="00E12061" w:rsidP="004C0D11">
      <w:pPr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4AAE42E9" w14:textId="77777777" w:rsidR="00F75B70" w:rsidRDefault="00BF3D7E" w:rsidP="00A03E49">
      <w:pPr>
        <w:pStyle w:val="1"/>
      </w:pPr>
      <w:r>
        <w:br w:type="page"/>
      </w:r>
      <w:bookmarkStart w:id="18" w:name="_Toc50908178"/>
      <w:r w:rsidR="00F75B70" w:rsidRPr="00DA2323">
        <w:lastRenderedPageBreak/>
        <w:t>Вариант №</w:t>
      </w:r>
      <w:r w:rsidR="00F75B70">
        <w:t xml:space="preserve"> </w:t>
      </w:r>
      <w:r w:rsidR="00F75B70" w:rsidRPr="00BF3D7E">
        <w:t>18</w:t>
      </w:r>
      <w:r w:rsidR="00F75B70">
        <w:t>.</w:t>
      </w:r>
      <w:bookmarkEnd w:id="18"/>
    </w:p>
    <w:p w14:paraId="1A49BAD1" w14:textId="77777777" w:rsidR="00BF3D7E" w:rsidRDefault="00BF3D7E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по заданным сторонам треугольника проверяет его на прямоугольность, если треугольник не прямоугольный, то вычислить величину углов этого треугольника.</w:t>
      </w:r>
    </w:p>
    <w:p w14:paraId="1990930F" w14:textId="77777777" w:rsidR="00BF3D7E" w:rsidRDefault="00BF3D7E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выводящую на экран те числа, которые больше </w:t>
      </w:r>
      <w:r w:rsidRPr="008404C3">
        <w:rPr>
          <w:position w:val="-6"/>
        </w:rPr>
        <w:object w:dxaOrig="220" w:dyaOrig="300" w14:anchorId="2862ED1A">
          <v:shape id="_x0000_i1163" type="#_x0000_t75" style="width:10.5pt;height:15pt" o:ole="">
            <v:imagedata r:id="rId44" o:title=""/>
          </v:shape>
          <o:OLEObject Type="Embed" ProgID="Equation.3" ShapeID="_x0000_i1163" DrawAspect="Content" ObjectID="_1731193023" r:id="rId253"/>
        </w:object>
      </w:r>
      <w:r w:rsidRPr="008404C3">
        <w:t xml:space="preserve"> и сумма цифр которых больше </w:t>
      </w:r>
      <w:r w:rsidRPr="008404C3">
        <w:rPr>
          <w:position w:val="-6"/>
        </w:rPr>
        <w:object w:dxaOrig="160" w:dyaOrig="300" w14:anchorId="762EB404">
          <v:shape id="_x0000_i1164" type="#_x0000_t75" style="width:7.5pt;height:15pt" o:ole="">
            <v:imagedata r:id="rId46" o:title=""/>
          </v:shape>
          <o:OLEObject Type="Embed" ProgID="Equation.3" ShapeID="_x0000_i1164" DrawAspect="Content" ObjectID="_1731193024" r:id="rId254"/>
        </w:object>
      </w:r>
      <w:r w:rsidRPr="008404C3">
        <w:t>. Изначально задается три трехзначных числа.</w:t>
      </w:r>
    </w:p>
    <w:p w14:paraId="5A666397" w14:textId="77777777"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3159" w:dyaOrig="920" w14:anchorId="78BCF8C8">
          <v:shape id="_x0000_i1165" type="#_x0000_t75" style="width:157.5pt;height:45.75pt" o:ole="">
            <v:imagedata r:id="rId255" o:title=""/>
          </v:shape>
          <o:OLEObject Type="Embed" ProgID="Equation.DSMT4" ShapeID="_x0000_i1165" DrawAspect="Content" ObjectID="_1731193025" r:id="rId256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04A11043">
          <v:shape id="_x0000_i1166" type="#_x0000_t75" style="width:52.5pt;height:20.25pt" o:ole="">
            <v:imagedata r:id="rId20" o:title=""/>
          </v:shape>
          <o:OLEObject Type="Embed" ProgID="Equation.DSMT4" ShapeID="_x0000_i1166" DrawAspect="Content" ObjectID="_1731193026" r:id="rId257"/>
        </w:object>
      </w:r>
      <w:r w:rsidR="00F27B5F">
        <w:t xml:space="preserve"> с шагом 0,5</w:t>
      </w:r>
      <w:r>
        <w:t>.</w:t>
      </w:r>
    </w:p>
    <w:p w14:paraId="25077A17" w14:textId="77777777"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88"/>
        </w:rPr>
        <w:object w:dxaOrig="4680" w:dyaOrig="1900" w14:anchorId="31F99AB4">
          <v:shape id="_x0000_i1167" type="#_x0000_t75" style="width:234pt;height:94.5pt" o:ole="">
            <v:imagedata r:id="rId89" o:title=""/>
          </v:shape>
          <o:OLEObject Type="Embed" ProgID="Equation.DSMT4" ShapeID="_x0000_i1167" DrawAspect="Content" ObjectID="_1731193027" r:id="rId258"/>
        </w:object>
      </w:r>
      <w:r w:rsidR="00736F47">
        <w:t>.</w:t>
      </w:r>
    </w:p>
    <w:p w14:paraId="2AE37CDA" w14:textId="77777777"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74398F62" w14:textId="77777777" w:rsidR="00695E61" w:rsidRDefault="00685D16" w:rsidP="00695E61">
      <w:pPr>
        <w:widowControl w:val="0"/>
        <w:jc w:val="center"/>
      </w:pPr>
      <w:r w:rsidRPr="00685D16">
        <w:rPr>
          <w:noProof/>
        </w:rPr>
        <w:drawing>
          <wp:inline distT="0" distB="0" distL="0" distR="0" wp14:anchorId="4FB0C65A" wp14:editId="4BB6582A">
            <wp:extent cx="2256576" cy="1800000"/>
            <wp:effectExtent l="19050" t="0" r="0" b="0"/>
            <wp:docPr id="421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57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3E9AC9" w14:textId="77777777" w:rsidR="00E12061" w:rsidRDefault="00695E61" w:rsidP="00695E61">
      <w:pPr>
        <w:widowControl w:val="0"/>
        <w:jc w:val="center"/>
      </w:pPr>
      <w:r>
        <w:t>Рис. 1. Фигуры</w:t>
      </w:r>
    </w:p>
    <w:p w14:paraId="7FC4F858" w14:textId="77777777" w:rsidR="00F94162" w:rsidRDefault="00E12061" w:rsidP="004C0D11">
      <w:pPr>
        <w:widowControl w:val="0"/>
        <w:jc w:val="both"/>
      </w:pPr>
      <w:r>
        <w:t>6</w:t>
      </w:r>
      <w:r w:rsidR="00F07881">
        <w:t>.</w:t>
      </w:r>
      <w:r w:rsidR="00F07881" w:rsidRPr="00015C7D">
        <w:t xml:space="preserve"> </w:t>
      </w:r>
      <w:r w:rsidR="00F94162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42783451" w14:textId="77777777"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2D612B8F" wp14:editId="03D0E0CC">
            <wp:extent cx="2571000" cy="2504679"/>
            <wp:effectExtent l="19050" t="0" r="750" b="0"/>
            <wp:docPr id="8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 l="31061" t="18993" r="51366" b="505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000" cy="25046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7BD415" w14:textId="77777777" w:rsidR="00F94162" w:rsidRDefault="00F94162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6183D622" w14:textId="77777777" w:rsidR="007E2678" w:rsidRPr="007E2678" w:rsidRDefault="00E12061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7F4CAF66">
          <v:shape id="_x0000_i1168" type="#_x0000_t75" style="width:58.5pt;height:18pt" o:ole="">
            <v:imagedata r:id="rId26" o:title=""/>
          </v:shape>
          <o:OLEObject Type="Embed" ProgID="Equation.DSMT4" ShapeID="_x0000_i1168" DrawAspect="Content" ObjectID="_1731193028" r:id="rId260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22"/>
        <w:gridCol w:w="4733"/>
      </w:tblGrid>
      <w:tr w:rsidR="004C0D11" w:rsidRPr="007E2678" w14:paraId="11058246" w14:textId="77777777" w:rsidTr="00C308DE">
        <w:trPr>
          <w:jc w:val="center"/>
        </w:trPr>
        <w:tc>
          <w:tcPr>
            <w:tcW w:w="3622" w:type="dxa"/>
            <w:vAlign w:val="center"/>
          </w:tcPr>
          <w:p w14:paraId="19BAD283" w14:textId="77777777" w:rsidR="004C0D11" w:rsidRPr="0062771C" w:rsidRDefault="004C0D11" w:rsidP="004C0D11">
            <w:pPr>
              <w:widowControl w:val="0"/>
              <w:rPr>
                <w:bCs/>
                <w:lang w:val="en-US"/>
              </w:rPr>
            </w:pPr>
            <w:r w:rsidRPr="003F0847">
              <w:rPr>
                <w:bCs/>
                <w:position w:val="-78"/>
              </w:rPr>
              <w:object w:dxaOrig="2460" w:dyaOrig="1700" w14:anchorId="3BF1CC39">
                <v:shape id="_x0000_i1169" type="#_x0000_t75" style="width:123pt;height:85.5pt" o:ole="">
                  <v:imagedata r:id="rId129" o:title=""/>
                </v:shape>
                <o:OLEObject Type="Embed" ProgID="Equation.DSMT4" ShapeID="_x0000_i1169" DrawAspect="Content" ObjectID="_1731193029" r:id="rId261"/>
              </w:object>
            </w:r>
          </w:p>
        </w:tc>
        <w:tc>
          <w:tcPr>
            <w:tcW w:w="4733" w:type="dxa"/>
            <w:vAlign w:val="center"/>
          </w:tcPr>
          <w:p w14:paraId="2F2A9E3E" w14:textId="77777777" w:rsidR="004C0D11" w:rsidRPr="0062771C" w:rsidRDefault="004C0D11" w:rsidP="004C0D11">
            <w:pPr>
              <w:widowControl w:val="0"/>
              <w:rPr>
                <w:bCs/>
              </w:rPr>
            </w:pPr>
            <w:r w:rsidRPr="003F0847">
              <w:rPr>
                <w:bCs/>
                <w:position w:val="-146"/>
              </w:rPr>
              <w:object w:dxaOrig="4260" w:dyaOrig="3060" w14:anchorId="46347D66">
                <v:shape id="_x0000_i1170" type="#_x0000_t75" style="width:213pt;height:153pt" o:ole="">
                  <v:imagedata r:id="rId131" o:title=""/>
                </v:shape>
                <o:OLEObject Type="Embed" ProgID="Equation.DSMT4" ShapeID="_x0000_i1170" DrawAspect="Content" ObjectID="_1731193030" r:id="rId262"/>
              </w:object>
            </w:r>
          </w:p>
        </w:tc>
      </w:tr>
    </w:tbl>
    <w:p w14:paraId="1B63716D" w14:textId="77777777" w:rsidR="00E12061" w:rsidRDefault="00E12061" w:rsidP="004C0D11">
      <w:pPr>
        <w:widowControl w:val="0"/>
        <w:jc w:val="both"/>
      </w:pPr>
      <w:r>
        <w:t>8.</w:t>
      </w:r>
      <w:r w:rsidR="005979E6">
        <w:t xml:space="preserve"> Используя инструкцию </w:t>
      </w:r>
      <w:r w:rsidR="005979E6">
        <w:rPr>
          <w:lang w:val="en-US"/>
        </w:rPr>
        <w:t>switch</w:t>
      </w:r>
      <w:r w:rsidR="005979E6">
        <w:t xml:space="preserve"> составить программу, которая выводит </w:t>
      </w:r>
      <w:r w:rsidR="005979E6" w:rsidRPr="005979E6">
        <w:rPr>
          <w:position w:val="-8"/>
        </w:rPr>
        <w:object w:dxaOrig="420" w:dyaOrig="400" w14:anchorId="66BB91F6">
          <v:shape id="_x0000_i1171" type="#_x0000_t75" style="width:21pt;height:19.5pt" o:ole="">
            <v:imagedata r:id="rId263" o:title=""/>
          </v:shape>
          <o:OLEObject Type="Embed" ProgID="Equation.DSMT4" ShapeID="_x0000_i1171" DrawAspect="Content" ObjectID="_1731193031" r:id="rId264"/>
        </w:object>
      </w:r>
      <w:r w:rsidR="005979E6" w:rsidRPr="000322BD">
        <w:t xml:space="preserve"> </w:t>
      </w:r>
      <w:r w:rsidR="005979E6">
        <w:rPr>
          <w:lang w:val="en-US"/>
        </w:rPr>
        <w:t>c</w:t>
      </w:r>
      <w:r w:rsidR="005979E6">
        <w:t xml:space="preserve"> количеством чисел после запятой, соответствующей числу, которое ввел пользователь (не более 8 числе после запятой).</w:t>
      </w:r>
    </w:p>
    <w:p w14:paraId="51032CB3" w14:textId="77777777"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01D6C186" w14:textId="77777777" w:rsidR="007E2678" w:rsidRDefault="00E12061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26CAD3C6" w14:textId="77777777" w:rsidR="00AB12E0" w:rsidRDefault="00F94162" w:rsidP="00A03E49">
      <w:pPr>
        <w:pStyle w:val="1"/>
      </w:pPr>
      <w:r>
        <w:br w:type="page"/>
      </w:r>
      <w:bookmarkStart w:id="19" w:name="_Toc50908179"/>
      <w:r w:rsidR="00AB12E0" w:rsidRPr="00F94162">
        <w:lastRenderedPageBreak/>
        <w:t>Вариант № 19.</w:t>
      </w:r>
      <w:bookmarkEnd w:id="19"/>
    </w:p>
    <w:p w14:paraId="4E2B1F35" w14:textId="77777777" w:rsidR="00AB12E0" w:rsidRDefault="00AB12E0" w:rsidP="004C0D11">
      <w:pPr>
        <w:tabs>
          <w:tab w:val="left" w:pos="851"/>
        </w:tabs>
        <w:jc w:val="both"/>
      </w:pPr>
      <w:r>
        <w:t xml:space="preserve">1. </w:t>
      </w:r>
      <w:r w:rsidRPr="005304F9">
        <w:t>Написа</w:t>
      </w:r>
      <w:r w:rsidR="009F7718">
        <w:t xml:space="preserve">ть программу, которая проверяет, какая из точек </w:t>
      </w:r>
      <w:r w:rsidR="009F7718">
        <w:rPr>
          <w:lang w:val="en-US"/>
        </w:rPr>
        <w:t>A</w:t>
      </w:r>
      <w:r w:rsidR="009F7718" w:rsidRPr="009F7718">
        <w:t>1</w:t>
      </w:r>
      <w:r w:rsidR="009F7718">
        <w:t>(</w:t>
      </w:r>
      <w:r w:rsidR="00DE2D41">
        <w:rPr>
          <w:position w:val="-6"/>
        </w:rPr>
        <w:pict w14:anchorId="44DB7763">
          <v:shape id="_x0000_i1172" type="#_x0000_t75" style="width:10.5pt;height:12pt">
            <v:imagedata r:id="rId265" o:title=""/>
          </v:shape>
        </w:pict>
      </w:r>
      <w:r w:rsidR="009F7718">
        <w:t>1</w:t>
      </w:r>
      <w:r w:rsidRPr="005304F9">
        <w:t xml:space="preserve">, </w:t>
      </w:r>
      <w:r w:rsidR="00DE2D41">
        <w:rPr>
          <w:position w:val="-12"/>
        </w:rPr>
        <w:pict w14:anchorId="327FF5D2">
          <v:shape id="_x0000_i1173" type="#_x0000_t75" style="width:12pt;height:15pt">
            <v:imagedata r:id="rId266" o:title=""/>
          </v:shape>
        </w:pict>
      </w:r>
      <w:r w:rsidR="009F7718">
        <w:t>1)</w:t>
      </w:r>
      <w:r w:rsidRPr="005304F9">
        <w:t xml:space="preserve">, </w:t>
      </w:r>
      <w:r w:rsidR="009F7718">
        <w:rPr>
          <w:lang w:val="en-US"/>
        </w:rPr>
        <w:t>A</w:t>
      </w:r>
      <w:r w:rsidR="009F7718">
        <w:t>2(</w:t>
      </w:r>
      <w:r w:rsidR="00DE2D41">
        <w:rPr>
          <w:position w:val="-6"/>
        </w:rPr>
        <w:pict w14:anchorId="72063F7F">
          <v:shape id="_x0000_i1174" type="#_x0000_t75" style="width:10.5pt;height:12pt">
            <v:imagedata r:id="rId265" o:title=""/>
          </v:shape>
        </w:pict>
      </w:r>
      <w:r w:rsidR="009F7718">
        <w:t>2</w:t>
      </w:r>
      <w:r w:rsidR="009F7718" w:rsidRPr="005304F9">
        <w:t xml:space="preserve">, </w:t>
      </w:r>
      <w:r w:rsidR="00DE2D41">
        <w:rPr>
          <w:position w:val="-12"/>
        </w:rPr>
        <w:pict w14:anchorId="74BECC8A">
          <v:shape id="_x0000_i1175" type="#_x0000_t75" style="width:12pt;height:15pt">
            <v:imagedata r:id="rId266" o:title=""/>
          </v:shape>
        </w:pict>
      </w:r>
      <w:r w:rsidR="009F7718">
        <w:t>2)</w:t>
      </w:r>
      <w:r w:rsidR="009F7718" w:rsidRPr="005304F9">
        <w:t>,</w:t>
      </w:r>
      <w:r w:rsidR="009F7718">
        <w:t xml:space="preserve"> ближе к центру окружности </w:t>
      </w:r>
      <w:r w:rsidR="009F7718" w:rsidRPr="009F7718">
        <w:rPr>
          <w:position w:val="-14"/>
        </w:rPr>
        <w:object w:dxaOrig="2860" w:dyaOrig="499" w14:anchorId="56B9CF6E">
          <v:shape id="_x0000_i1176" type="#_x0000_t75" style="width:142.5pt;height:25.5pt" o:ole="">
            <v:imagedata r:id="rId267" o:title=""/>
          </v:shape>
          <o:OLEObject Type="Embed" ProgID="Equation.DSMT4" ShapeID="_x0000_i1176" DrawAspect="Content" ObjectID="_1731193032" r:id="rId268"/>
        </w:object>
      </w:r>
      <w:r w:rsidR="009F7718">
        <w:t>, а также дает ответ</w:t>
      </w:r>
      <w:r w:rsidR="00505576">
        <w:t>,</w:t>
      </w:r>
      <w:r w:rsidR="009F7718">
        <w:t xml:space="preserve"> принадлежат ли заданные точки окружности.</w:t>
      </w:r>
    </w:p>
    <w:p w14:paraId="675921A6" w14:textId="77777777" w:rsidR="00AB12E0" w:rsidRDefault="00AB12E0" w:rsidP="004C0D11">
      <w:pPr>
        <w:tabs>
          <w:tab w:val="left" w:pos="851"/>
        </w:tabs>
        <w:jc w:val="both"/>
      </w:pPr>
      <w:r>
        <w:t xml:space="preserve">2. </w:t>
      </w:r>
      <w:r w:rsidRPr="008404C3">
        <w:t xml:space="preserve">Написать программу, которая в зависимости от заданного </w:t>
      </w:r>
      <w:r w:rsidRPr="008404C3">
        <w:rPr>
          <w:position w:val="-6"/>
        </w:rPr>
        <w:object w:dxaOrig="220" w:dyaOrig="240" w14:anchorId="31578E32">
          <v:shape id="_x0000_i1177" type="#_x0000_t75" style="width:10.5pt;height:12pt" o:ole="">
            <v:imagedata r:id="rId97" o:title=""/>
          </v:shape>
          <o:OLEObject Type="Embed" ProgID="Equation.3" ShapeID="_x0000_i1177" DrawAspect="Content" ObjectID="_1731193033" r:id="rId269"/>
        </w:object>
      </w:r>
      <w:r w:rsidRPr="008404C3">
        <w:t xml:space="preserve"> выводит на экран в порядке </w:t>
      </w:r>
      <w:r w:rsidR="00505576">
        <w:t>возрастания</w:t>
      </w:r>
      <w:r w:rsidRPr="008404C3">
        <w:t xml:space="preserve"> значения выражений:</w:t>
      </w:r>
      <w:r w:rsidR="00505576" w:rsidRPr="00505576">
        <w:rPr>
          <w:position w:val="-28"/>
        </w:rPr>
        <w:object w:dxaOrig="920" w:dyaOrig="820" w14:anchorId="06F6E8D6">
          <v:shape id="_x0000_i1178" type="#_x0000_t75" style="width:46.5pt;height:40.5pt" o:ole="">
            <v:imagedata r:id="rId270" o:title=""/>
          </v:shape>
          <o:OLEObject Type="Embed" ProgID="Equation.DSMT4" ShapeID="_x0000_i1178" DrawAspect="Content" ObjectID="_1731193034" r:id="rId271"/>
        </w:object>
      </w:r>
      <w:r w:rsidRPr="008404C3">
        <w:t xml:space="preserve">, </w:t>
      </w:r>
      <w:r w:rsidR="00505576" w:rsidRPr="002A5A70">
        <w:rPr>
          <w:position w:val="-28"/>
        </w:rPr>
        <w:object w:dxaOrig="720" w:dyaOrig="760" w14:anchorId="494F16F5">
          <v:shape id="_x0000_i1179" type="#_x0000_t75" style="width:36pt;height:37.5pt" o:ole="">
            <v:imagedata r:id="rId272" o:title=""/>
          </v:shape>
          <o:OLEObject Type="Embed" ProgID="Equation.DSMT4" ShapeID="_x0000_i1179" DrawAspect="Content" ObjectID="_1731193035" r:id="rId273"/>
        </w:object>
      </w:r>
      <w:r w:rsidRPr="008404C3">
        <w:t xml:space="preserve">, </w:t>
      </w:r>
      <w:r w:rsidR="00505576" w:rsidRPr="00505576">
        <w:rPr>
          <w:position w:val="-6"/>
        </w:rPr>
        <w:object w:dxaOrig="859" w:dyaOrig="420" w14:anchorId="7A309E33">
          <v:shape id="_x0000_i1180" type="#_x0000_t75" style="width:43.5pt;height:21pt" o:ole="">
            <v:imagedata r:id="rId274" o:title=""/>
          </v:shape>
          <o:OLEObject Type="Embed" ProgID="Equation.DSMT4" ShapeID="_x0000_i1180" DrawAspect="Content" ObjectID="_1731193036" r:id="rId275"/>
        </w:object>
      </w:r>
      <w:r w:rsidRPr="008404C3">
        <w:t xml:space="preserve">. Если при каком-то значении </w:t>
      </w:r>
      <w:r w:rsidRPr="008404C3">
        <w:rPr>
          <w:position w:val="-6"/>
        </w:rPr>
        <w:object w:dxaOrig="220" w:dyaOrig="240" w14:anchorId="36320BA1">
          <v:shape id="_x0000_i1181" type="#_x0000_t75" style="width:10.5pt;height:12pt" o:ole="">
            <v:imagedata r:id="rId105" o:title=""/>
          </v:shape>
          <o:OLEObject Type="Embed" ProgID="Equation.3" ShapeID="_x0000_i1181" DrawAspect="Content" ObjectID="_1731193037" r:id="rId276"/>
        </w:object>
      </w:r>
      <w:r w:rsidRPr="008404C3">
        <w:t xml:space="preserve"> выражение не имеет смысла, вывести сообщение об этом, и сравнить значения только тех, которые имеют смысл.</w:t>
      </w:r>
    </w:p>
    <w:p w14:paraId="616CBEA3" w14:textId="77777777" w:rsidR="000108F8" w:rsidRDefault="000108F8" w:rsidP="004C0D11">
      <w:pPr>
        <w:tabs>
          <w:tab w:val="left" w:pos="851"/>
        </w:tabs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3700" w:dyaOrig="920" w14:anchorId="38F4F821">
          <v:shape id="_x0000_i1182" type="#_x0000_t75" style="width:184.5pt;height:45.75pt" o:ole="">
            <v:imagedata r:id="rId277" o:title=""/>
          </v:shape>
          <o:OLEObject Type="Embed" ProgID="Equation.DSMT4" ShapeID="_x0000_i1182" DrawAspect="Content" ObjectID="_1731193038" r:id="rId27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28DFDF42">
          <v:shape id="_x0000_i1183" type="#_x0000_t75" style="width:52.5pt;height:20.25pt" o:ole="">
            <v:imagedata r:id="rId20" o:title=""/>
          </v:shape>
          <o:OLEObject Type="Embed" ProgID="Equation.DSMT4" ShapeID="_x0000_i1183" DrawAspect="Content" ObjectID="_1731193039" r:id="rId279"/>
        </w:object>
      </w:r>
      <w:r w:rsidR="00F27B5F">
        <w:t xml:space="preserve"> с шагом 0,5</w:t>
      </w:r>
      <w:r>
        <w:t>.</w:t>
      </w:r>
    </w:p>
    <w:p w14:paraId="23DA4B2F" w14:textId="77777777" w:rsidR="000108F8" w:rsidRDefault="000108F8" w:rsidP="004C0D11">
      <w:pPr>
        <w:tabs>
          <w:tab w:val="left" w:pos="851"/>
        </w:tabs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06"/>
        </w:rPr>
        <w:object w:dxaOrig="4680" w:dyaOrig="2260" w14:anchorId="2F84B594">
          <v:shape id="_x0000_i1184" type="#_x0000_t75" style="width:234pt;height:112.5pt" o:ole="">
            <v:imagedata r:id="rId110" o:title=""/>
          </v:shape>
          <o:OLEObject Type="Embed" ProgID="Equation.DSMT4" ShapeID="_x0000_i1184" DrawAspect="Content" ObjectID="_1731193040" r:id="rId280"/>
        </w:object>
      </w:r>
      <w:r w:rsidR="00736F47">
        <w:t>.</w:t>
      </w:r>
    </w:p>
    <w:p w14:paraId="088306FF" w14:textId="77777777" w:rsidR="00695E61" w:rsidRDefault="000108F8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25B00B9A" w14:textId="77777777" w:rsidR="00695E61" w:rsidRDefault="009F48B6" w:rsidP="00695E61">
      <w:pPr>
        <w:widowControl w:val="0"/>
        <w:jc w:val="center"/>
      </w:pPr>
      <w:r w:rsidRPr="009F48B6">
        <w:rPr>
          <w:noProof/>
        </w:rPr>
        <w:drawing>
          <wp:inline distT="0" distB="0" distL="0" distR="0" wp14:anchorId="1136B700" wp14:editId="7B17325E">
            <wp:extent cx="2228660" cy="1800000"/>
            <wp:effectExtent l="19050" t="0" r="190" b="0"/>
            <wp:docPr id="420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6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B9D7CD" w14:textId="77777777" w:rsidR="000108F8" w:rsidRDefault="00695E61" w:rsidP="00695E61">
      <w:pPr>
        <w:tabs>
          <w:tab w:val="left" w:pos="851"/>
        </w:tabs>
        <w:jc w:val="center"/>
      </w:pPr>
      <w:r>
        <w:t>Рис. 1. Фигуры</w:t>
      </w:r>
    </w:p>
    <w:p w14:paraId="0D98D0E8" w14:textId="77777777" w:rsidR="00F94162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F94162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3A930A74" w14:textId="77777777" w:rsidR="00F94162" w:rsidRDefault="003D76D1" w:rsidP="004C0D11">
      <w:pPr>
        <w:widowControl w:val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43F44944" wp14:editId="0DAB9F21">
            <wp:extent cx="2560320" cy="2522220"/>
            <wp:effectExtent l="19050" t="0" r="0" b="0"/>
            <wp:docPr id="2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54341" t="49144" r="28192" b="20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2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04EA7E" w14:textId="77777777"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75A4C241" w14:textId="77777777" w:rsidR="007E2678" w:rsidRPr="007E2678" w:rsidRDefault="000108F8" w:rsidP="004C0D11">
      <w:pPr>
        <w:tabs>
          <w:tab w:val="left" w:pos="851"/>
        </w:tabs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0C047E46">
          <v:shape id="_x0000_i1185" type="#_x0000_t75" style="width:58.5pt;height:18pt" o:ole="">
            <v:imagedata r:id="rId26" o:title=""/>
          </v:shape>
          <o:OLEObject Type="Embed" ProgID="Equation.DSMT4" ShapeID="_x0000_i1185" DrawAspect="Content" ObjectID="_1731193041" r:id="rId283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22"/>
        <w:gridCol w:w="4733"/>
      </w:tblGrid>
      <w:tr w:rsidR="004C0D11" w:rsidRPr="007E2678" w14:paraId="476A043D" w14:textId="77777777" w:rsidTr="00C308DE">
        <w:trPr>
          <w:jc w:val="center"/>
        </w:trPr>
        <w:tc>
          <w:tcPr>
            <w:tcW w:w="3622" w:type="dxa"/>
            <w:vAlign w:val="center"/>
          </w:tcPr>
          <w:p w14:paraId="4CBD39B0" w14:textId="77777777" w:rsidR="004C0D11" w:rsidRDefault="004C0D11" w:rsidP="004C0D11">
            <w:pPr>
              <w:jc w:val="center"/>
              <w:rPr>
                <w:lang w:val="en-US"/>
              </w:rPr>
            </w:pPr>
            <w:r w:rsidRPr="00485D13">
              <w:rPr>
                <w:position w:val="-62"/>
                <w:sz w:val="24"/>
              </w:rPr>
              <w:object w:dxaOrig="2299" w:dyaOrig="1359" w14:anchorId="236CE945">
                <v:shape id="_x0000_i1186" type="#_x0000_t75" style="width:114pt;height:67.5pt" o:ole="">
                  <v:imagedata r:id="rId284" o:title=""/>
                </v:shape>
                <o:OLEObject Type="Embed" ProgID="Equation.3" ShapeID="_x0000_i1186" DrawAspect="Content" ObjectID="_1731193042" r:id="rId285"/>
              </w:object>
            </w:r>
          </w:p>
        </w:tc>
        <w:tc>
          <w:tcPr>
            <w:tcW w:w="4733" w:type="dxa"/>
            <w:vAlign w:val="center"/>
          </w:tcPr>
          <w:p w14:paraId="125AFB5E" w14:textId="77777777" w:rsidR="004C0D11" w:rsidRDefault="004C0D11" w:rsidP="004C0D11">
            <w:pPr>
              <w:jc w:val="center"/>
            </w:pPr>
            <w:r w:rsidRPr="00485D13">
              <w:rPr>
                <w:position w:val="-58"/>
                <w:sz w:val="24"/>
              </w:rPr>
              <w:object w:dxaOrig="2580" w:dyaOrig="1280" w14:anchorId="243DCB7E">
                <v:shape id="_x0000_i1187" type="#_x0000_t75" style="width:129pt;height:63pt" o:ole="">
                  <v:imagedata r:id="rId286" o:title=""/>
                </v:shape>
                <o:OLEObject Type="Embed" ProgID="Equation.3" ShapeID="_x0000_i1187" DrawAspect="Content" ObjectID="_1731193043" r:id="rId287"/>
              </w:object>
            </w:r>
          </w:p>
        </w:tc>
      </w:tr>
    </w:tbl>
    <w:p w14:paraId="49316FC0" w14:textId="77777777" w:rsidR="000108F8" w:rsidRDefault="000108F8" w:rsidP="004C0D11">
      <w:pPr>
        <w:tabs>
          <w:tab w:val="left" w:pos="851"/>
        </w:tabs>
        <w:jc w:val="both"/>
      </w:pPr>
      <w:r>
        <w:t>8.</w:t>
      </w:r>
      <w:r w:rsidR="005979E6">
        <w:t xml:space="preserve"> Используя инструкцию </w:t>
      </w:r>
      <w:r w:rsidR="005979E6">
        <w:rPr>
          <w:lang w:val="en-US"/>
        </w:rPr>
        <w:t>switch</w:t>
      </w:r>
      <w:r w:rsidR="005979E6">
        <w:t xml:space="preserve"> составить программу, которая выводит </w:t>
      </w:r>
      <w:r w:rsidR="00AF0A64">
        <w:t>животное и его скорость, соответствующего</w:t>
      </w:r>
      <w:r w:rsidR="005979E6">
        <w:t xml:space="preserve"> числу, которое ввел пользователь (не более 8 чис</w:t>
      </w:r>
      <w:r w:rsidR="00AF0A64">
        <w:t>ел</w:t>
      </w:r>
      <w:r w:rsidR="005979E6">
        <w:t>).</w:t>
      </w:r>
      <w:r w:rsidR="00AF0A64">
        <w:t xml:space="preserve"> 8 животных с наибольшими скоростями передвижения на Земле, расположены в порядке убывания.</w:t>
      </w:r>
    </w:p>
    <w:p w14:paraId="0898FF8E" w14:textId="77777777" w:rsidR="000108F8" w:rsidRDefault="000108F8" w:rsidP="004C0D11">
      <w:pPr>
        <w:tabs>
          <w:tab w:val="left" w:pos="851"/>
        </w:tabs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7090A627" w14:textId="77777777" w:rsidR="00AB12E0" w:rsidRPr="00EA2F5B" w:rsidRDefault="000108F8" w:rsidP="004C0D11">
      <w:pPr>
        <w:tabs>
          <w:tab w:val="left" w:pos="851"/>
        </w:tabs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78430F84" w14:textId="77777777" w:rsidR="00AB12E0" w:rsidRDefault="00AB12E0" w:rsidP="00A03E49">
      <w:pPr>
        <w:pStyle w:val="1"/>
      </w:pPr>
      <w:r>
        <w:br w:type="page"/>
      </w:r>
      <w:bookmarkStart w:id="20" w:name="_Toc50908180"/>
      <w:r w:rsidRPr="00BD72B0">
        <w:lastRenderedPageBreak/>
        <w:t>Вариант №</w:t>
      </w:r>
      <w:r>
        <w:t xml:space="preserve"> 20.</w:t>
      </w:r>
      <w:bookmarkEnd w:id="20"/>
    </w:p>
    <w:p w14:paraId="3FB723C7" w14:textId="77777777" w:rsidR="00AB12E0" w:rsidRDefault="00AB12E0" w:rsidP="004C0D11">
      <w:pPr>
        <w:widowControl w:val="0"/>
        <w:jc w:val="both"/>
      </w:pPr>
      <w:r>
        <w:t xml:space="preserve">1. </w:t>
      </w:r>
      <w:r w:rsidR="00505576">
        <w:t>С клавиатуры вводиться три числа, выяснить какой порядок имеет каждое число</w:t>
      </w:r>
      <w:r w:rsidRPr="008404C3">
        <w:t>.</w:t>
      </w:r>
      <w:r w:rsidR="00FC2175">
        <w:t xml:space="preserve"> Найти сумму цифр, из которых состоит число наивысшего порядка (пример, </w:t>
      </w:r>
      <w:proofErr w:type="gramStart"/>
      <w:r w:rsidR="00FC2175">
        <w:t>456 следовательно</w:t>
      </w:r>
      <w:proofErr w:type="gramEnd"/>
      <w:r w:rsidR="00FC2175">
        <w:t xml:space="preserve"> 4+5+6).</w:t>
      </w:r>
    </w:p>
    <w:p w14:paraId="6FE467A0" w14:textId="77777777" w:rsidR="00AB12E0" w:rsidRDefault="00AB12E0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которая возводит в квадрат числа, </w:t>
      </w:r>
      <w:r w:rsidR="00FC2175">
        <w:t xml:space="preserve">начинающиеся и </w:t>
      </w:r>
      <w:r w:rsidRPr="008404C3">
        <w:t>оканчивающиеся на нечетную цифру, а в куб те – последняя цифра которых ноль</w:t>
      </w:r>
      <w:r w:rsidR="00FC2175">
        <w:t>, а первая цифра четная</w:t>
      </w:r>
      <w:r w:rsidRPr="008404C3">
        <w:t>.</w:t>
      </w:r>
    </w:p>
    <w:p w14:paraId="28685944" w14:textId="77777777"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3920" w:dyaOrig="920" w14:anchorId="71B468ED">
          <v:shape id="_x0000_i1188" type="#_x0000_t75" style="width:196.5pt;height:45.75pt" o:ole="">
            <v:imagedata r:id="rId288" o:title=""/>
          </v:shape>
          <o:OLEObject Type="Embed" ProgID="Equation.DSMT4" ShapeID="_x0000_i1188" DrawAspect="Content" ObjectID="_1731193044" r:id="rId289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312A493B">
          <v:shape id="_x0000_i1189" type="#_x0000_t75" style="width:52.5pt;height:20.25pt" o:ole="">
            <v:imagedata r:id="rId20" o:title=""/>
          </v:shape>
          <o:OLEObject Type="Embed" ProgID="Equation.DSMT4" ShapeID="_x0000_i1189" DrawAspect="Content" ObjectID="_1731193045" r:id="rId290"/>
        </w:object>
      </w:r>
      <w:r w:rsidR="00F27B5F">
        <w:t xml:space="preserve"> с шагом 0,5</w:t>
      </w:r>
      <w:r>
        <w:t>.</w:t>
      </w:r>
    </w:p>
    <w:p w14:paraId="46354E29" w14:textId="77777777"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96"/>
        </w:rPr>
        <w:object w:dxaOrig="5080" w:dyaOrig="2060" w14:anchorId="3E481D19">
          <v:shape id="_x0000_i1190" type="#_x0000_t75" style="width:253.5pt;height:103.5pt" o:ole="">
            <v:imagedata r:id="rId123" o:title=""/>
          </v:shape>
          <o:OLEObject Type="Embed" ProgID="Equation.DSMT4" ShapeID="_x0000_i1190" DrawAspect="Content" ObjectID="_1731193046" r:id="rId291"/>
        </w:object>
      </w:r>
      <w:r w:rsidR="00736F47">
        <w:t>.</w:t>
      </w:r>
    </w:p>
    <w:p w14:paraId="0604472D" w14:textId="77777777" w:rsidR="00695E61" w:rsidRDefault="000108F8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6D2B3960" w14:textId="77777777" w:rsidR="00695E61" w:rsidRDefault="002824E1" w:rsidP="00695E61">
      <w:pPr>
        <w:widowControl w:val="0"/>
        <w:jc w:val="center"/>
      </w:pPr>
      <w:r w:rsidRPr="002824E1">
        <w:rPr>
          <w:noProof/>
        </w:rPr>
        <w:drawing>
          <wp:inline distT="0" distB="0" distL="0" distR="0" wp14:anchorId="6F91188D" wp14:editId="2C67DC93">
            <wp:extent cx="2228660" cy="1800000"/>
            <wp:effectExtent l="19050" t="0" r="19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6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450246" w14:textId="77777777" w:rsidR="000108F8" w:rsidRDefault="00695E61" w:rsidP="00695E61">
      <w:pPr>
        <w:widowControl w:val="0"/>
        <w:jc w:val="center"/>
      </w:pPr>
      <w:r>
        <w:t>Рис. 1. Фигуры</w:t>
      </w:r>
    </w:p>
    <w:p w14:paraId="28750E93" w14:textId="77777777" w:rsidR="00F94162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F94162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14:paraId="2DBCDA65" w14:textId="77777777" w:rsidR="00F94162" w:rsidRDefault="003D76D1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 wp14:anchorId="2785B6EA" wp14:editId="4FC6FBBC">
            <wp:extent cx="2066925" cy="2024119"/>
            <wp:effectExtent l="19050" t="0" r="9525" b="0"/>
            <wp:docPr id="21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30933" t="49199" r="51447" b="20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987" cy="20271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1328FC" w14:textId="77777777"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171832A7" w14:textId="77777777" w:rsidR="007E2678" w:rsidRPr="007E2678" w:rsidRDefault="000108F8" w:rsidP="004C0D11">
      <w:pPr>
        <w:widowControl w:val="0"/>
        <w:jc w:val="both"/>
        <w:rPr>
          <w:bCs/>
        </w:rPr>
      </w:pPr>
      <w:r>
        <w:rPr>
          <w:bCs/>
        </w:rPr>
        <w:t>7</w:t>
      </w:r>
      <w:r w:rsidR="007E2678" w:rsidRPr="007E2678">
        <w:rPr>
          <w:bCs/>
        </w:rPr>
        <w:t>. Составить</w:t>
      </w:r>
      <w:r w:rsidR="004C0D11">
        <w:rPr>
          <w:bCs/>
        </w:rPr>
        <w:t xml:space="preserve"> </w:t>
      </w:r>
      <w:r w:rsidR="007E2678" w:rsidRPr="007E2678">
        <w:rPr>
          <w:bCs/>
        </w:rPr>
        <w:t>две программы для определения функций с точками разрыва.</w:t>
      </w:r>
      <w:r w:rsidR="004C0D11">
        <w:rPr>
          <w:bCs/>
        </w:rPr>
        <w:t xml:space="preserve"> </w:t>
      </w:r>
      <w:r w:rsidR="007E2678" w:rsidRPr="007E2678">
        <w:rPr>
          <w:bCs/>
        </w:rPr>
        <w:t xml:space="preserve">Программа должна учитывать, что пользователь может ввести переменную, </w:t>
      </w:r>
      <w:r w:rsidR="007E2678" w:rsidRPr="007E2678">
        <w:rPr>
          <w:bCs/>
        </w:rPr>
        <w:lastRenderedPageBreak/>
        <w:t>которая не удовлетворяет интервалу определения функции</w:t>
      </w:r>
      <w:r w:rsidR="003F0847">
        <w:rPr>
          <w:bCs/>
        </w:rPr>
        <w:t xml:space="preserve"> </w:t>
      </w:r>
      <w:r w:rsidR="003F0847" w:rsidRPr="002D088E">
        <w:rPr>
          <w:position w:val="-10"/>
        </w:rPr>
        <w:object w:dxaOrig="1160" w:dyaOrig="340" w14:anchorId="1FB43523">
          <v:shape id="_x0000_i1191" type="#_x0000_t75" style="width:58.5pt;height:18pt" o:ole="">
            <v:imagedata r:id="rId26" o:title=""/>
          </v:shape>
          <o:OLEObject Type="Embed" ProgID="Equation.DSMT4" ShapeID="_x0000_i1191" DrawAspect="Content" ObjectID="_1731193047" r:id="rId293"/>
        </w:object>
      </w:r>
      <w:r w:rsidR="007E2678" w:rsidRPr="007E2678">
        <w:rPr>
          <w:bCs/>
        </w:rPr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088"/>
        <w:gridCol w:w="4733"/>
      </w:tblGrid>
      <w:tr w:rsidR="003F0847" w:rsidRPr="007E2678" w14:paraId="6337C26C" w14:textId="77777777" w:rsidTr="00C308DE">
        <w:trPr>
          <w:jc w:val="center"/>
        </w:trPr>
        <w:tc>
          <w:tcPr>
            <w:tcW w:w="3622" w:type="dxa"/>
            <w:vAlign w:val="center"/>
          </w:tcPr>
          <w:p w14:paraId="165BE1C0" w14:textId="77777777" w:rsidR="003F0847" w:rsidRDefault="003F0847" w:rsidP="004C0D11">
            <w:pPr>
              <w:jc w:val="center"/>
              <w:rPr>
                <w:lang w:val="en-US"/>
              </w:rPr>
            </w:pPr>
            <w:r w:rsidRPr="009B6AD6">
              <w:rPr>
                <w:position w:val="-72"/>
                <w:sz w:val="24"/>
              </w:rPr>
              <w:object w:dxaOrig="3879" w:dyaOrig="1579" w14:anchorId="5F675163">
                <v:shape id="_x0000_i1192" type="#_x0000_t75" style="width:193.5pt;height:79.5pt" o:ole="">
                  <v:imagedata r:id="rId40" o:title=""/>
                </v:shape>
                <o:OLEObject Type="Embed" ProgID="Equation.DSMT4" ShapeID="_x0000_i1192" DrawAspect="Content" ObjectID="_1731193048" r:id="rId294"/>
              </w:object>
            </w:r>
          </w:p>
        </w:tc>
        <w:tc>
          <w:tcPr>
            <w:tcW w:w="4733" w:type="dxa"/>
            <w:vAlign w:val="center"/>
          </w:tcPr>
          <w:p w14:paraId="5DF03540" w14:textId="77777777" w:rsidR="003F0847" w:rsidRDefault="003F0847" w:rsidP="004C0D11">
            <w:pPr>
              <w:jc w:val="center"/>
            </w:pPr>
            <w:r w:rsidRPr="009B6AD6">
              <w:rPr>
                <w:position w:val="-108"/>
                <w:sz w:val="24"/>
              </w:rPr>
              <w:object w:dxaOrig="3700" w:dyaOrig="2299" w14:anchorId="19AA1C5B">
                <v:shape id="_x0000_i1193" type="#_x0000_t75" style="width:184.5pt;height:114pt" o:ole="">
                  <v:imagedata r:id="rId42" o:title=""/>
                </v:shape>
                <o:OLEObject Type="Embed" ProgID="Equation.DSMT4" ShapeID="_x0000_i1193" DrawAspect="Content" ObjectID="_1731193049" r:id="rId295"/>
              </w:object>
            </w:r>
          </w:p>
        </w:tc>
      </w:tr>
    </w:tbl>
    <w:p w14:paraId="6D2A91D5" w14:textId="77777777" w:rsidR="000108F8" w:rsidRDefault="000108F8" w:rsidP="004C0D11">
      <w:pPr>
        <w:widowControl w:val="0"/>
        <w:jc w:val="both"/>
        <w:rPr>
          <w:bCs/>
        </w:rPr>
      </w:pPr>
      <w:r>
        <w:rPr>
          <w:bCs/>
        </w:rPr>
        <w:t>8.</w:t>
      </w:r>
      <w:r w:rsidR="00AF0A64">
        <w:rPr>
          <w:bCs/>
        </w:rPr>
        <w:t xml:space="preserve"> </w:t>
      </w:r>
      <w:r w:rsidR="00AF0A64">
        <w:t xml:space="preserve">Используя инструкцию </w:t>
      </w:r>
      <w:r w:rsidR="00AF0A64">
        <w:rPr>
          <w:lang w:val="en-US"/>
        </w:rPr>
        <w:t>switch</w:t>
      </w:r>
      <w:r w:rsidR="00AF0A64">
        <w:t xml:space="preserve"> составить программу, которая выводит земноводное и его скорость, соответствующего числу, которое ввел пользователь (не более 8 чисел). 8 земноводных с наибольшими скоростями передвижения на Земле, расположены в порядке убывания.</w:t>
      </w:r>
    </w:p>
    <w:p w14:paraId="1529881A" w14:textId="77777777" w:rsidR="000108F8" w:rsidRDefault="000108F8" w:rsidP="004C0D11">
      <w:pPr>
        <w:widowControl w:val="0"/>
        <w:jc w:val="both"/>
        <w:rPr>
          <w:bCs/>
        </w:rPr>
      </w:pPr>
      <w:r>
        <w:rPr>
          <w:bCs/>
        </w:rPr>
        <w:t>9.</w:t>
      </w:r>
      <w:r w:rsidR="0077212C">
        <w:rPr>
          <w:bCs/>
        </w:rPr>
        <w:t xml:space="preserve"> </w:t>
      </w:r>
      <w:r w:rsidR="0077212C">
        <w:t xml:space="preserve">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7556FA53" w14:textId="77777777" w:rsidR="007E2678" w:rsidRPr="007E2678" w:rsidRDefault="000108F8" w:rsidP="004C0D11">
      <w:pPr>
        <w:widowControl w:val="0"/>
        <w:jc w:val="both"/>
        <w:rPr>
          <w:bCs/>
        </w:rPr>
      </w:pPr>
      <w:r>
        <w:rPr>
          <w:bCs/>
        </w:rPr>
        <w:t>10</w:t>
      </w:r>
      <w:r w:rsidR="007E2678" w:rsidRPr="007E2678">
        <w:rPr>
          <w:bCs/>
        </w:rPr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24CE3ACA" w14:textId="77777777" w:rsidR="007E2678" w:rsidRPr="007E2678" w:rsidRDefault="007E2678" w:rsidP="004C0D11">
      <w:pPr>
        <w:widowControl w:val="0"/>
        <w:jc w:val="both"/>
        <w:rPr>
          <w:bCs/>
        </w:rPr>
      </w:pPr>
    </w:p>
    <w:p w14:paraId="16B21BF2" w14:textId="77777777" w:rsidR="00AB12E0" w:rsidRDefault="00AB12E0" w:rsidP="004C0D11">
      <w:pPr>
        <w:widowControl w:val="0"/>
        <w:jc w:val="both"/>
        <w:rPr>
          <w:bCs/>
        </w:rPr>
      </w:pPr>
    </w:p>
    <w:p w14:paraId="49E6CE1B" w14:textId="77777777" w:rsidR="00AB12E0" w:rsidRDefault="00AB12E0" w:rsidP="00A03E49">
      <w:pPr>
        <w:pStyle w:val="1"/>
      </w:pPr>
      <w:r>
        <w:br w:type="page"/>
      </w:r>
      <w:bookmarkStart w:id="21" w:name="_Toc50908181"/>
      <w:r w:rsidRPr="00ED7552">
        <w:lastRenderedPageBreak/>
        <w:t>Вариант № 21.</w:t>
      </w:r>
      <w:bookmarkEnd w:id="21"/>
    </w:p>
    <w:p w14:paraId="367DCEAE" w14:textId="77777777" w:rsidR="00AB12E0" w:rsidRDefault="00AB12E0" w:rsidP="004C0D11">
      <w:pPr>
        <w:widowControl w:val="0"/>
        <w:jc w:val="both"/>
      </w:pPr>
      <w:r>
        <w:rPr>
          <w:bCs/>
        </w:rPr>
        <w:t xml:space="preserve">1. </w:t>
      </w:r>
      <w:r w:rsidRPr="008404C3">
        <w:t xml:space="preserve">Написать программу, которая в зависимости от заданного </w:t>
      </w:r>
      <w:r w:rsidRPr="008404C3">
        <w:rPr>
          <w:position w:val="-6"/>
        </w:rPr>
        <w:object w:dxaOrig="220" w:dyaOrig="240" w14:anchorId="2E0E9D49">
          <v:shape id="_x0000_i1194" type="#_x0000_t75" style="width:10.5pt;height:12pt" o:ole="">
            <v:imagedata r:id="rId296" o:title=""/>
          </v:shape>
          <o:OLEObject Type="Embed" ProgID="Equation.3" ShapeID="_x0000_i1194" DrawAspect="Content" ObjectID="_1731193050" r:id="rId297"/>
        </w:object>
      </w:r>
      <w:r w:rsidRPr="008404C3">
        <w:t xml:space="preserve"> выводит на экран в порядке возрастания значения выражений: </w:t>
      </w:r>
      <w:r w:rsidR="00ED7552" w:rsidRPr="002A5A70">
        <w:rPr>
          <w:position w:val="-28"/>
        </w:rPr>
        <w:object w:dxaOrig="1440" w:dyaOrig="800" w14:anchorId="01B4C547">
          <v:shape id="_x0000_i1195" type="#_x0000_t75" style="width:1in;height:40.5pt" o:ole="">
            <v:imagedata r:id="rId298" o:title=""/>
          </v:shape>
          <o:OLEObject Type="Embed" ProgID="Equation.DSMT4" ShapeID="_x0000_i1195" DrawAspect="Content" ObjectID="_1731193051" r:id="rId299"/>
        </w:object>
      </w:r>
      <w:r w:rsidRPr="008404C3">
        <w:t xml:space="preserve">, </w:t>
      </w:r>
      <w:r w:rsidR="00ED7552" w:rsidRPr="00ED7552">
        <w:rPr>
          <w:position w:val="-14"/>
        </w:rPr>
        <w:object w:dxaOrig="980" w:dyaOrig="499" w14:anchorId="0F00DA69">
          <v:shape id="_x0000_i1196" type="#_x0000_t75" style="width:49.5pt;height:25.5pt" o:ole="">
            <v:imagedata r:id="rId300" o:title=""/>
          </v:shape>
          <o:OLEObject Type="Embed" ProgID="Equation.DSMT4" ShapeID="_x0000_i1196" DrawAspect="Content" ObjectID="_1731193052" r:id="rId301"/>
        </w:object>
      </w:r>
      <w:r w:rsidRPr="008404C3">
        <w:t xml:space="preserve">, </w:t>
      </w:r>
      <w:r w:rsidR="00ED7552" w:rsidRPr="00ED7552">
        <w:rPr>
          <w:position w:val="-24"/>
        </w:rPr>
        <w:object w:dxaOrig="1200" w:dyaOrig="620" w14:anchorId="2EC7A8AB">
          <v:shape id="_x0000_i1197" type="#_x0000_t75" style="width:60pt;height:31.5pt" o:ole="">
            <v:imagedata r:id="rId302" o:title=""/>
          </v:shape>
          <o:OLEObject Type="Embed" ProgID="Equation.DSMT4" ShapeID="_x0000_i1197" DrawAspect="Content" ObjectID="_1731193053" r:id="rId303"/>
        </w:object>
      </w:r>
      <w:r w:rsidRPr="008404C3">
        <w:t xml:space="preserve">. Если при каком-то значении </w:t>
      </w:r>
      <w:r w:rsidRPr="008404C3">
        <w:rPr>
          <w:position w:val="-6"/>
        </w:rPr>
        <w:object w:dxaOrig="220" w:dyaOrig="240" w14:anchorId="3C9E6D48">
          <v:shape id="_x0000_i1198" type="#_x0000_t75" style="width:10.5pt;height:12pt" o:ole="">
            <v:imagedata r:id="rId304" o:title=""/>
          </v:shape>
          <o:OLEObject Type="Embed" ProgID="Equation.3" ShapeID="_x0000_i1198" DrawAspect="Content" ObjectID="_1731193054" r:id="rId305"/>
        </w:object>
      </w:r>
      <w:r w:rsidRPr="008404C3">
        <w:t xml:space="preserve"> выражение не имеет смысла, вывести сообщение об этом, и сравнить значения только тех, которые имеют смысл.</w:t>
      </w:r>
    </w:p>
    <w:p w14:paraId="136EC021" w14:textId="77777777" w:rsidR="00AB12E0" w:rsidRDefault="00AB12E0" w:rsidP="004C0D11">
      <w:pPr>
        <w:widowControl w:val="0"/>
        <w:jc w:val="both"/>
      </w:pPr>
      <w:r>
        <w:rPr>
          <w:bCs/>
        </w:rPr>
        <w:t xml:space="preserve">2. </w:t>
      </w:r>
      <w:r w:rsidRPr="008404C3">
        <w:t>Написать программу, которая выводит на экран</w:t>
      </w:r>
      <w:r w:rsidR="00ED7552" w:rsidRPr="00ED7552">
        <w:t xml:space="preserve"> </w:t>
      </w:r>
      <w:r w:rsidR="00ED7552">
        <w:t>в порядке</w:t>
      </w:r>
      <w:r w:rsidRPr="008404C3">
        <w:t xml:space="preserve"> </w:t>
      </w:r>
      <w:r w:rsidR="00ED7552">
        <w:t xml:space="preserve">убывания </w:t>
      </w:r>
      <w:r w:rsidRPr="008404C3">
        <w:t xml:space="preserve">числа, сумма цифр которых больше заданного значения </w:t>
      </w:r>
      <w:r w:rsidRPr="008404C3">
        <w:rPr>
          <w:position w:val="-6"/>
        </w:rPr>
        <w:object w:dxaOrig="279" w:dyaOrig="240" w14:anchorId="24D32FBC">
          <v:shape id="_x0000_i1199" type="#_x0000_t75" style="width:13.5pt;height:12pt" o:ole="">
            <v:imagedata r:id="rId133" o:title=""/>
          </v:shape>
          <o:OLEObject Type="Embed" ProgID="Equation.3" ShapeID="_x0000_i1199" DrawAspect="Content" ObjectID="_1731193055" r:id="rId306"/>
        </w:object>
      </w:r>
      <w:r w:rsidRPr="008404C3">
        <w:t xml:space="preserve">. Изначально </w:t>
      </w:r>
      <w:r w:rsidR="00ED7552">
        <w:t>с клавиатуры вводиться пять пятизначных</w:t>
      </w:r>
      <w:r w:rsidRPr="008404C3">
        <w:t xml:space="preserve"> числа.</w:t>
      </w:r>
    </w:p>
    <w:p w14:paraId="1ACD8071" w14:textId="77777777"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2680" w:dyaOrig="920" w14:anchorId="54DB0B33">
          <v:shape id="_x0000_i1200" type="#_x0000_t75" style="width:133.5pt;height:45.75pt" o:ole="">
            <v:imagedata r:id="rId307" o:title=""/>
          </v:shape>
          <o:OLEObject Type="Embed" ProgID="Equation.DSMT4" ShapeID="_x0000_i1200" DrawAspect="Content" ObjectID="_1731193056" r:id="rId30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72497D70">
          <v:shape id="_x0000_i1201" type="#_x0000_t75" style="width:52.5pt;height:20.25pt" o:ole="">
            <v:imagedata r:id="rId20" o:title=""/>
          </v:shape>
          <o:OLEObject Type="Embed" ProgID="Equation.DSMT4" ShapeID="_x0000_i1201" DrawAspect="Content" ObjectID="_1731193057" r:id="rId309"/>
        </w:object>
      </w:r>
      <w:r w:rsidR="00F27B5F">
        <w:t xml:space="preserve"> с шагом 0,5</w:t>
      </w:r>
      <w:r>
        <w:t>.</w:t>
      </w:r>
    </w:p>
    <w:p w14:paraId="58C52958" w14:textId="77777777"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00"/>
        </w:rPr>
        <w:object w:dxaOrig="4640" w:dyaOrig="2140" w14:anchorId="085E30B2">
          <v:shape id="_x0000_i1202" type="#_x0000_t75" style="width:232.5pt;height:106.5pt" o:ole="">
            <v:imagedata r:id="rId138" o:title=""/>
          </v:shape>
          <o:OLEObject Type="Embed" ProgID="Equation.DSMT4" ShapeID="_x0000_i1202" DrawAspect="Content" ObjectID="_1731193058" r:id="rId310"/>
        </w:object>
      </w:r>
      <w:r w:rsidR="00736F47">
        <w:t>.</w:t>
      </w:r>
    </w:p>
    <w:p w14:paraId="1ECFFAF3" w14:textId="77777777" w:rsidR="00695E61" w:rsidRDefault="000108F8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2BDAF7EC" w14:textId="77777777" w:rsidR="00695E61" w:rsidRDefault="002824E1" w:rsidP="00695E61">
      <w:pPr>
        <w:widowControl w:val="0"/>
        <w:jc w:val="center"/>
      </w:pPr>
      <w:r w:rsidRPr="002824E1">
        <w:rPr>
          <w:noProof/>
        </w:rPr>
        <w:drawing>
          <wp:inline distT="0" distB="0" distL="0" distR="0" wp14:anchorId="207ECBA5" wp14:editId="3B574E83">
            <wp:extent cx="2228660" cy="1800000"/>
            <wp:effectExtent l="19050" t="0" r="190" b="0"/>
            <wp:docPr id="418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6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65E2B1" w14:textId="77777777" w:rsidR="000108F8" w:rsidRDefault="00695E61" w:rsidP="00695E61">
      <w:pPr>
        <w:widowControl w:val="0"/>
        <w:jc w:val="center"/>
      </w:pPr>
      <w:r>
        <w:t>Рис. 1. Фигуры</w:t>
      </w:r>
    </w:p>
    <w:p w14:paraId="01B65E7F" w14:textId="77777777" w:rsidR="006C61E4" w:rsidRDefault="000108F8" w:rsidP="004C0D11">
      <w:pPr>
        <w:widowControl w:val="0"/>
        <w:jc w:val="both"/>
      </w:pPr>
      <w:r>
        <w:t>6.</w:t>
      </w:r>
      <w:r w:rsidR="006C61E4" w:rsidRPr="006C61E4">
        <w:t xml:space="preserve"> </w:t>
      </w:r>
      <w:r w:rsidR="006C61E4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6C61E4">
        <w:t>). Одно деление сетки соответствует 1.</w:t>
      </w:r>
    </w:p>
    <w:p w14:paraId="4C53D879" w14:textId="77777777" w:rsidR="006C61E4" w:rsidRDefault="003D76D1" w:rsidP="004C0D11">
      <w:pPr>
        <w:widowControl w:val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1F6BBBB4" wp14:editId="030CA024">
            <wp:extent cx="2560320" cy="2522220"/>
            <wp:effectExtent l="19050" t="0" r="0" b="0"/>
            <wp:docPr id="21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54469" t="18535" r="28064" b="508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2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7A4657D" w14:textId="77777777" w:rsidR="006C61E4" w:rsidRDefault="006C61E4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08D63A7D" w14:textId="77777777" w:rsidR="007E2678" w:rsidRPr="007E2678" w:rsidRDefault="000108F8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16683DF4">
          <v:shape id="_x0000_i1203" type="#_x0000_t75" style="width:58.5pt;height:18pt" o:ole="">
            <v:imagedata r:id="rId26" o:title=""/>
          </v:shape>
          <o:OLEObject Type="Embed" ProgID="Equation.DSMT4" ShapeID="_x0000_i1203" DrawAspect="Content" ObjectID="_1731193059" r:id="rId312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658"/>
        <w:gridCol w:w="4896"/>
      </w:tblGrid>
      <w:tr w:rsidR="004C0D11" w:rsidRPr="007E2678" w14:paraId="4A316B04" w14:textId="77777777" w:rsidTr="00C308DE">
        <w:trPr>
          <w:jc w:val="center"/>
        </w:trPr>
        <w:tc>
          <w:tcPr>
            <w:tcW w:w="3622" w:type="dxa"/>
            <w:vAlign w:val="center"/>
          </w:tcPr>
          <w:p w14:paraId="1D8E8B3A" w14:textId="77777777" w:rsidR="004C0D11" w:rsidRPr="0062771C" w:rsidRDefault="004C0D11" w:rsidP="004C0D11">
            <w:pPr>
              <w:widowControl w:val="0"/>
              <w:jc w:val="both"/>
              <w:rPr>
                <w:noProof/>
                <w:lang w:val="en-US"/>
              </w:rPr>
            </w:pPr>
            <w:r w:rsidRPr="009B6AD6">
              <w:rPr>
                <w:noProof/>
                <w:position w:val="-58"/>
              </w:rPr>
              <w:object w:dxaOrig="4459" w:dyaOrig="1300" w14:anchorId="381D67F3">
                <v:shape id="_x0000_i1204" type="#_x0000_t75" style="width:222pt;height:66pt" o:ole="">
                  <v:imagedata r:id="rId56" o:title=""/>
                </v:shape>
                <o:OLEObject Type="Embed" ProgID="Equation.DSMT4" ShapeID="_x0000_i1204" DrawAspect="Content" ObjectID="_1731193060" r:id="rId313"/>
              </w:object>
            </w:r>
          </w:p>
        </w:tc>
        <w:tc>
          <w:tcPr>
            <w:tcW w:w="4733" w:type="dxa"/>
            <w:vAlign w:val="center"/>
          </w:tcPr>
          <w:p w14:paraId="0080044B" w14:textId="77777777" w:rsidR="004C0D11" w:rsidRPr="0062771C" w:rsidRDefault="004C0D11" w:rsidP="004C0D11">
            <w:pPr>
              <w:widowControl w:val="0"/>
              <w:jc w:val="both"/>
              <w:rPr>
                <w:noProof/>
              </w:rPr>
            </w:pPr>
            <w:r w:rsidRPr="009B6AD6">
              <w:rPr>
                <w:noProof/>
                <w:position w:val="-100"/>
              </w:rPr>
              <w:object w:dxaOrig="4680" w:dyaOrig="2140" w14:anchorId="5B29A97F">
                <v:shape id="_x0000_i1205" type="#_x0000_t75" style="width:234pt;height:106.5pt" o:ole="">
                  <v:imagedata r:id="rId58" o:title=""/>
                </v:shape>
                <o:OLEObject Type="Embed" ProgID="Equation.DSMT4" ShapeID="_x0000_i1205" DrawAspect="Content" ObjectID="_1731193061" r:id="rId314"/>
              </w:object>
            </w:r>
          </w:p>
        </w:tc>
      </w:tr>
    </w:tbl>
    <w:p w14:paraId="64E35404" w14:textId="77777777" w:rsidR="000108F8" w:rsidRDefault="000108F8" w:rsidP="004C0D11">
      <w:pPr>
        <w:widowControl w:val="0"/>
        <w:jc w:val="both"/>
      </w:pPr>
      <w:r>
        <w:t>8.</w:t>
      </w:r>
      <w:r w:rsidR="00AF0A64">
        <w:t xml:space="preserve"> Используя инструкцию </w:t>
      </w:r>
      <w:r w:rsidR="00AF0A64">
        <w:rPr>
          <w:lang w:val="en-US"/>
        </w:rPr>
        <w:t>switch</w:t>
      </w:r>
      <w:r w:rsidR="00AF0A64">
        <w:t xml:space="preserve"> составить программу, которая выводит ягоду и количество сахара, которое в ней содержится. Ягода соответствует числу, которое ввел пользователь (не более 8 чисел). 8 ягод с наибольшим содержанием сахара на Земле, расположены в порядке убывания.</w:t>
      </w:r>
    </w:p>
    <w:p w14:paraId="001B0169" w14:textId="77777777" w:rsidR="000108F8" w:rsidRDefault="000108F8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2711D876" w14:textId="77777777" w:rsidR="00AB12E0" w:rsidRPr="003F5C7F" w:rsidRDefault="000108F8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72A9ED00" w14:textId="77777777" w:rsidR="00AB12E0" w:rsidRDefault="00AB12E0" w:rsidP="00A03E49">
      <w:pPr>
        <w:pStyle w:val="1"/>
      </w:pPr>
      <w:r>
        <w:br w:type="page"/>
      </w:r>
      <w:bookmarkStart w:id="22" w:name="_Toc50908182"/>
      <w:r w:rsidRPr="004B17F3">
        <w:lastRenderedPageBreak/>
        <w:t>Вариант №</w:t>
      </w:r>
      <w:r>
        <w:t xml:space="preserve"> 22.</w:t>
      </w:r>
      <w:bookmarkEnd w:id="22"/>
    </w:p>
    <w:p w14:paraId="7BF601D2" w14:textId="77777777" w:rsidR="00AB12E0" w:rsidRDefault="00AB12E0" w:rsidP="004C0D11">
      <w:pPr>
        <w:widowControl w:val="0"/>
        <w:jc w:val="both"/>
      </w:pPr>
      <w:r>
        <w:t xml:space="preserve">1. </w:t>
      </w:r>
      <w:r w:rsidR="003D76D1" w:rsidRPr="008404C3">
        <w:t xml:space="preserve">Написать программу, выводящую номер этажа, где </w:t>
      </w:r>
      <w:r w:rsidR="003D76D1">
        <w:t>расположена квартира</w:t>
      </w:r>
      <w:r w:rsidR="003D76D1" w:rsidRPr="008404C3">
        <w:t xml:space="preserve">, если известно, что в </w:t>
      </w:r>
      <w:r w:rsidR="003D76D1" w:rsidRPr="008404C3">
        <w:rPr>
          <w:position w:val="-6"/>
        </w:rPr>
        <w:object w:dxaOrig="300" w:dyaOrig="300" w14:anchorId="68584D45">
          <v:shape id="_x0000_i1206" type="#_x0000_t75" style="width:15pt;height:15pt" o:ole="">
            <v:imagedata r:id="rId165" o:title=""/>
          </v:shape>
          <o:OLEObject Type="Embed" ProgID="Equation.3" ShapeID="_x0000_i1206" DrawAspect="Content" ObjectID="_1731193062" r:id="rId315"/>
        </w:object>
      </w:r>
      <w:r w:rsidR="003D76D1" w:rsidRPr="008404C3">
        <w:t xml:space="preserve"> этажном доме один подъезд, на</w:t>
      </w:r>
      <w:r w:rsidR="004C0D11">
        <w:t xml:space="preserve"> </w:t>
      </w:r>
      <w:r w:rsidR="003D76D1">
        <w:t>четных этажах</w:t>
      </w:r>
      <w:r w:rsidR="003D76D1" w:rsidRPr="008404C3">
        <w:t xml:space="preserve"> по </w:t>
      </w:r>
      <w:r w:rsidR="003D76D1">
        <w:t>7</w:t>
      </w:r>
      <w:r w:rsidR="003D76D1" w:rsidRPr="008404C3">
        <w:t xml:space="preserve"> квартир</w:t>
      </w:r>
      <w:r w:rsidR="003D76D1">
        <w:t>, на нечетных – 5, при этом на первом этаже квартир нет</w:t>
      </w:r>
      <w:r w:rsidR="003D76D1" w:rsidRPr="008404C3">
        <w:t xml:space="preserve">. При входе в </w:t>
      </w:r>
      <w:r w:rsidR="003D76D1">
        <w:t xml:space="preserve">дом </w:t>
      </w:r>
      <w:r w:rsidR="003D76D1" w:rsidRPr="008404C3">
        <w:t>вводится номер квартиры. В случае ошибочного ввода номера квартиры, программа должна сообщать об этом.</w:t>
      </w:r>
    </w:p>
    <w:p w14:paraId="27B0D9FD" w14:textId="77777777" w:rsidR="00AB12E0" w:rsidRDefault="00AB12E0" w:rsidP="004C0D11">
      <w:pPr>
        <w:widowControl w:val="0"/>
        <w:jc w:val="both"/>
      </w:pPr>
      <w:r>
        <w:t xml:space="preserve">2. </w:t>
      </w:r>
      <w:r w:rsidR="00103AA6" w:rsidRPr="00103AA6">
        <w:t xml:space="preserve">Дан номер года (положительное целое число). Определить количество дней в этом тещу, учитывая, что обычный год насчитывает 365 дней, а високосный – 366 дней. Високосным считается год, делящийся на 4, за исключением тех годов, которые делятся на 100 и не делятся на 400 (например, годы 300, 1300 и 1900 не являются високосными, а 1200 и 2000 </w:t>
      </w:r>
      <w:r w:rsidR="00103AA6">
        <w:t xml:space="preserve">– </w:t>
      </w:r>
      <w:r w:rsidR="00103AA6" w:rsidRPr="00103AA6">
        <w:t>являются).</w:t>
      </w:r>
    </w:p>
    <w:p w14:paraId="46A78CC3" w14:textId="77777777"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2840" w:dyaOrig="920" w14:anchorId="1E992BA2">
          <v:shape id="_x0000_i1207" type="#_x0000_t75" style="width:142.5pt;height:45.75pt" o:ole="">
            <v:imagedata r:id="rId316" o:title=""/>
          </v:shape>
          <o:OLEObject Type="Embed" ProgID="Equation.DSMT4" ShapeID="_x0000_i1207" DrawAspect="Content" ObjectID="_1731193063" r:id="rId31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752B97FA">
          <v:shape id="_x0000_i1208" type="#_x0000_t75" style="width:52.5pt;height:20.25pt" o:ole="">
            <v:imagedata r:id="rId20" o:title=""/>
          </v:shape>
          <o:OLEObject Type="Embed" ProgID="Equation.DSMT4" ShapeID="_x0000_i1208" DrawAspect="Content" ObjectID="_1731193064" r:id="rId318"/>
        </w:object>
      </w:r>
      <w:r w:rsidR="00F27B5F">
        <w:t xml:space="preserve"> с шагом 0,5</w:t>
      </w:r>
      <w:r>
        <w:t>.</w:t>
      </w:r>
    </w:p>
    <w:p w14:paraId="24CFE41E" w14:textId="77777777"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16"/>
        </w:rPr>
        <w:object w:dxaOrig="4880" w:dyaOrig="2460" w14:anchorId="24723F84">
          <v:shape id="_x0000_i1209" type="#_x0000_t75" style="width:244.5pt;height:123pt" o:ole="">
            <v:imagedata r:id="rId150" o:title=""/>
          </v:shape>
          <o:OLEObject Type="Embed" ProgID="Equation.DSMT4" ShapeID="_x0000_i1209" DrawAspect="Content" ObjectID="_1731193065" r:id="rId319"/>
        </w:object>
      </w:r>
      <w:r w:rsidR="00736F47">
        <w:t>.</w:t>
      </w:r>
    </w:p>
    <w:p w14:paraId="566F0D1E" w14:textId="77777777" w:rsidR="00695E61" w:rsidRDefault="000108F8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7D5716E7" w14:textId="77777777" w:rsidR="00695E61" w:rsidRDefault="002824E1" w:rsidP="00695E61">
      <w:pPr>
        <w:widowControl w:val="0"/>
        <w:jc w:val="center"/>
      </w:pPr>
      <w:r w:rsidRPr="002824E1">
        <w:rPr>
          <w:noProof/>
        </w:rPr>
        <w:drawing>
          <wp:inline distT="0" distB="0" distL="0" distR="0" wp14:anchorId="4DFB81CB" wp14:editId="44AF3697">
            <wp:extent cx="2994183" cy="1800000"/>
            <wp:effectExtent l="19050" t="0" r="0" b="0"/>
            <wp:docPr id="417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16A869" w14:textId="77777777" w:rsidR="000108F8" w:rsidRDefault="00695E61" w:rsidP="00695E61">
      <w:pPr>
        <w:widowControl w:val="0"/>
        <w:jc w:val="center"/>
      </w:pPr>
      <w:r>
        <w:t>Рис. 1. Фигуры</w:t>
      </w:r>
    </w:p>
    <w:p w14:paraId="2D478DCD" w14:textId="77777777" w:rsidR="006C61E4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6C61E4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6C61E4">
        <w:t>). Одно деление сетки соответствует 1.</w:t>
      </w:r>
    </w:p>
    <w:p w14:paraId="2D17BA28" w14:textId="77777777" w:rsidR="006C61E4" w:rsidRDefault="003D76D1" w:rsidP="004C0D11">
      <w:pPr>
        <w:widowControl w:val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10CE23A3" wp14:editId="4F39E374">
            <wp:extent cx="2575560" cy="2522220"/>
            <wp:effectExtent l="19050" t="0" r="0" b="0"/>
            <wp:docPr id="21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31319" t="18764" r="51077" b="505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52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4D4B5B" w14:textId="77777777" w:rsidR="006C61E4" w:rsidRDefault="006C61E4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6A5085B9" w14:textId="77777777" w:rsidR="007E2678" w:rsidRPr="007E2678" w:rsidRDefault="000108F8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7AD7BEAA">
          <v:shape id="_x0000_i1210" type="#_x0000_t75" style="width:58.5pt;height:18pt" o:ole="">
            <v:imagedata r:id="rId26" o:title=""/>
          </v:shape>
          <o:OLEObject Type="Embed" ProgID="Equation.DSMT4" ShapeID="_x0000_i1210" DrawAspect="Content" ObjectID="_1731193066" r:id="rId321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22"/>
        <w:gridCol w:w="4733"/>
      </w:tblGrid>
      <w:tr w:rsidR="009B6AD6" w:rsidRPr="007E2678" w14:paraId="560A8CCA" w14:textId="77777777" w:rsidTr="00C308DE">
        <w:trPr>
          <w:jc w:val="center"/>
        </w:trPr>
        <w:tc>
          <w:tcPr>
            <w:tcW w:w="3622" w:type="dxa"/>
            <w:vAlign w:val="center"/>
          </w:tcPr>
          <w:p w14:paraId="2E26F5BC" w14:textId="77777777" w:rsidR="009B6AD6" w:rsidRDefault="009B6AD6" w:rsidP="004C0D11">
            <w:pPr>
              <w:jc w:val="center"/>
              <w:rPr>
                <w:lang w:val="en-US"/>
              </w:rPr>
            </w:pPr>
            <w:r w:rsidRPr="00485D13">
              <w:rPr>
                <w:position w:val="-48"/>
                <w:sz w:val="24"/>
              </w:rPr>
              <w:object w:dxaOrig="2420" w:dyaOrig="1080" w14:anchorId="41BA84AE">
                <v:shape id="_x0000_i1211" type="#_x0000_t75" style="width:121.5pt;height:54pt" o:ole="">
                  <v:imagedata r:id="rId322" o:title=""/>
                </v:shape>
                <o:OLEObject Type="Embed" ProgID="Equation.3" ShapeID="_x0000_i1211" DrawAspect="Content" ObjectID="_1731193067" r:id="rId323"/>
              </w:object>
            </w:r>
          </w:p>
        </w:tc>
        <w:tc>
          <w:tcPr>
            <w:tcW w:w="4733" w:type="dxa"/>
            <w:vAlign w:val="center"/>
          </w:tcPr>
          <w:p w14:paraId="27ADEA84" w14:textId="77777777" w:rsidR="009B6AD6" w:rsidRDefault="009B6AD6" w:rsidP="004C0D11">
            <w:pPr>
              <w:jc w:val="center"/>
            </w:pPr>
            <w:r w:rsidRPr="00485D13">
              <w:rPr>
                <w:position w:val="-84"/>
                <w:sz w:val="24"/>
              </w:rPr>
              <w:object w:dxaOrig="2799" w:dyaOrig="1800" w14:anchorId="2B80EA0B">
                <v:shape id="_x0000_i1212" type="#_x0000_t75" style="width:139.5pt;height:90pt" o:ole="">
                  <v:imagedata r:id="rId324" o:title=""/>
                </v:shape>
                <o:OLEObject Type="Embed" ProgID="Equation.3" ShapeID="_x0000_i1212" DrawAspect="Content" ObjectID="_1731193068" r:id="rId325"/>
              </w:object>
            </w:r>
          </w:p>
        </w:tc>
      </w:tr>
    </w:tbl>
    <w:p w14:paraId="6DC7FC1E" w14:textId="77777777" w:rsidR="000108F8" w:rsidRDefault="000108F8" w:rsidP="004C0D11">
      <w:pPr>
        <w:widowControl w:val="0"/>
        <w:jc w:val="both"/>
      </w:pPr>
      <w:r>
        <w:t>8.</w:t>
      </w:r>
      <w:r w:rsidR="00AF0A64">
        <w:t xml:space="preserve"> Используя инструкцию </w:t>
      </w:r>
      <w:r w:rsidR="00AF0A64">
        <w:rPr>
          <w:lang w:val="en-US"/>
        </w:rPr>
        <w:t>switch</w:t>
      </w:r>
      <w:r w:rsidR="00AF0A64">
        <w:t xml:space="preserve"> составить программу, которая выводит КБЖУ наиболее популярных блюд в ресторане. Пользователь вводит число, а программа выводит КБЖУ блюда и его название (не более 8 чисел). 8 блюд расположены в порядке убывания их популярности.</w:t>
      </w:r>
    </w:p>
    <w:p w14:paraId="2C2009D4" w14:textId="77777777" w:rsidR="000108F8" w:rsidRDefault="000108F8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6425D877" w14:textId="77777777" w:rsidR="00AB12E0" w:rsidRPr="003A775F" w:rsidRDefault="000108F8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1AEE2DE4" w14:textId="77777777" w:rsidR="00AB12E0" w:rsidRDefault="00AB12E0" w:rsidP="00A03E49">
      <w:pPr>
        <w:pStyle w:val="1"/>
      </w:pPr>
      <w:r>
        <w:br w:type="page"/>
      </w:r>
      <w:bookmarkStart w:id="23" w:name="_Toc50908183"/>
      <w:r w:rsidRPr="00A03E49">
        <w:lastRenderedPageBreak/>
        <w:t>Вариант</w:t>
      </w:r>
      <w:r w:rsidRPr="004B17F3">
        <w:t xml:space="preserve"> №</w:t>
      </w:r>
      <w:r>
        <w:t xml:space="preserve"> 23.</w:t>
      </w:r>
      <w:bookmarkEnd w:id="23"/>
    </w:p>
    <w:p w14:paraId="3E634371" w14:textId="77777777" w:rsidR="00AB12E0" w:rsidRDefault="00AB12E0" w:rsidP="004C0D11">
      <w:pPr>
        <w:widowControl w:val="0"/>
        <w:jc w:val="both"/>
      </w:pPr>
      <w:r>
        <w:t xml:space="preserve">1. </w:t>
      </w:r>
      <w:r w:rsidRPr="0023284F">
        <w:t xml:space="preserve">Написать программу, которая среди заданных чисел находит </w:t>
      </w:r>
      <w:r w:rsidR="002E0631">
        <w:t>пары одинаковых</w:t>
      </w:r>
      <w:r w:rsidRPr="0023284F">
        <w:t xml:space="preserve"> и выводи</w:t>
      </w:r>
      <w:r w:rsidR="002E0631">
        <w:t xml:space="preserve"> их значения и</w:t>
      </w:r>
      <w:r w:rsidRPr="0023284F">
        <w:t xml:space="preserve"> номер</w:t>
      </w:r>
      <w:r w:rsidR="002E0631">
        <w:t>а</w:t>
      </w:r>
      <w:r w:rsidRPr="0023284F">
        <w:t xml:space="preserve"> на экран. </w:t>
      </w:r>
      <w:r w:rsidR="002E0631">
        <w:t>Предполагается, что задается десять</w:t>
      </w:r>
      <w:r w:rsidRPr="0023284F">
        <w:t xml:space="preserve"> чис</w:t>
      </w:r>
      <w:r w:rsidR="002E0631">
        <w:t>ел.</w:t>
      </w:r>
    </w:p>
    <w:p w14:paraId="011F2810" w14:textId="77777777" w:rsidR="00AB12E0" w:rsidRDefault="00AB12E0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которая </w:t>
      </w:r>
      <w:r w:rsidR="002E0631">
        <w:t xml:space="preserve">оценивает расстояние между двумя окружностями с центрами в точках </w:t>
      </w:r>
      <w:r w:rsidR="002E0631">
        <w:rPr>
          <w:lang w:val="en-US"/>
        </w:rPr>
        <w:t>A</w:t>
      </w:r>
      <w:r w:rsidR="002E0631" w:rsidRPr="002E0631">
        <w:t>1</w:t>
      </w:r>
      <w:r w:rsidR="002E0631">
        <w:t>(</w:t>
      </w:r>
      <w:r w:rsidR="002E0631">
        <w:rPr>
          <w:lang w:val="en-US"/>
        </w:rPr>
        <w:t>x</w:t>
      </w:r>
      <w:r w:rsidR="002E0631">
        <w:t>1</w:t>
      </w:r>
      <w:r w:rsidR="002E0631" w:rsidRPr="002E0631">
        <w:t xml:space="preserve">, </w:t>
      </w:r>
      <w:r w:rsidR="002E0631">
        <w:rPr>
          <w:lang w:val="en-US"/>
        </w:rPr>
        <w:t>y</w:t>
      </w:r>
      <w:r w:rsidR="002E0631" w:rsidRPr="002E0631">
        <w:t>1</w:t>
      </w:r>
      <w:r w:rsidR="002E0631">
        <w:t>)</w:t>
      </w:r>
      <w:r w:rsidR="002E0631" w:rsidRPr="002E0631">
        <w:t xml:space="preserve"> </w:t>
      </w:r>
      <w:r w:rsidR="002E0631">
        <w:t>и А2</w:t>
      </w:r>
      <w:r w:rsidR="002E0631" w:rsidRPr="002E0631">
        <w:t>(</w:t>
      </w:r>
      <w:r w:rsidR="002E0631">
        <w:rPr>
          <w:lang w:val="en-US"/>
        </w:rPr>
        <w:t>x</w:t>
      </w:r>
      <w:r w:rsidR="002E0631" w:rsidRPr="002E0631">
        <w:t xml:space="preserve">2, </w:t>
      </w:r>
      <w:r w:rsidR="002E0631">
        <w:rPr>
          <w:lang w:val="en-US"/>
        </w:rPr>
        <w:t>y</w:t>
      </w:r>
      <w:r w:rsidR="002E0631" w:rsidRPr="002E0631">
        <w:t xml:space="preserve">2) </w:t>
      </w:r>
      <w:r w:rsidR="002E0631">
        <w:t xml:space="preserve">по координатам </w:t>
      </w:r>
      <w:r w:rsidR="002E0631">
        <w:rPr>
          <w:lang w:val="en-US"/>
        </w:rPr>
        <w:t>x</w:t>
      </w:r>
      <w:r w:rsidR="002E0631">
        <w:t xml:space="preserve"> и</w:t>
      </w:r>
      <w:r w:rsidR="002E0631" w:rsidRPr="002E0631">
        <w:t xml:space="preserve"> </w:t>
      </w:r>
      <w:r w:rsidR="002E0631">
        <w:rPr>
          <w:lang w:val="en-US"/>
        </w:rPr>
        <w:t>y</w:t>
      </w:r>
      <w:r w:rsidR="002E0631">
        <w:t xml:space="preserve">. Программа выводит на экран минимальное расстояние </w:t>
      </w:r>
      <w:r w:rsidR="00651C37">
        <w:t>и координату</w:t>
      </w:r>
      <w:r w:rsidR="002E0631">
        <w:t>.</w:t>
      </w:r>
    </w:p>
    <w:p w14:paraId="23509168" w14:textId="77777777"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2"/>
        </w:rPr>
        <w:object w:dxaOrig="3680" w:dyaOrig="960" w14:anchorId="0B9F71E1">
          <v:shape id="_x0000_i1213" type="#_x0000_t75" style="width:184.5pt;height:47.25pt" o:ole="">
            <v:imagedata r:id="rId326" o:title=""/>
          </v:shape>
          <o:OLEObject Type="Embed" ProgID="Equation.DSMT4" ShapeID="_x0000_i1213" DrawAspect="Content" ObjectID="_1731193069" r:id="rId32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7EE07BF5">
          <v:shape id="_x0000_i1214" type="#_x0000_t75" style="width:52.5pt;height:20.25pt" o:ole="">
            <v:imagedata r:id="rId20" o:title=""/>
          </v:shape>
          <o:OLEObject Type="Embed" ProgID="Equation.DSMT4" ShapeID="_x0000_i1214" DrawAspect="Content" ObjectID="_1731193070" r:id="rId328"/>
        </w:object>
      </w:r>
      <w:r w:rsidR="00F27B5F">
        <w:t xml:space="preserve"> с шагом 0,5</w:t>
      </w:r>
      <w:r>
        <w:t>.</w:t>
      </w:r>
    </w:p>
    <w:p w14:paraId="64E700F9" w14:textId="77777777"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22"/>
        </w:rPr>
        <w:object w:dxaOrig="4900" w:dyaOrig="2580" w14:anchorId="05006131">
          <v:shape id="_x0000_i1215" type="#_x0000_t75" style="width:244.5pt;height:129pt" o:ole="">
            <v:imagedata r:id="rId159" o:title=""/>
          </v:shape>
          <o:OLEObject Type="Embed" ProgID="Equation.DSMT4" ShapeID="_x0000_i1215" DrawAspect="Content" ObjectID="_1731193071" r:id="rId329"/>
        </w:object>
      </w:r>
      <w:r w:rsidR="00736F47">
        <w:t>.</w:t>
      </w:r>
    </w:p>
    <w:p w14:paraId="0D1D2CA9" w14:textId="77777777" w:rsidR="00695E61" w:rsidRDefault="000108F8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3347033F" w14:textId="77777777" w:rsidR="00695E61" w:rsidRDefault="002824E1" w:rsidP="00695E61">
      <w:pPr>
        <w:widowControl w:val="0"/>
        <w:jc w:val="center"/>
      </w:pPr>
      <w:r w:rsidRPr="002824E1">
        <w:rPr>
          <w:noProof/>
        </w:rPr>
        <w:drawing>
          <wp:inline distT="0" distB="0" distL="0" distR="0" wp14:anchorId="7A9D3996" wp14:editId="7CB736CF">
            <wp:extent cx="2228660" cy="1800000"/>
            <wp:effectExtent l="19050" t="0" r="190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3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6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545609" w14:textId="77777777" w:rsidR="000108F8" w:rsidRPr="002E0631" w:rsidRDefault="00695E61" w:rsidP="00695E61">
      <w:pPr>
        <w:widowControl w:val="0"/>
        <w:jc w:val="center"/>
      </w:pPr>
      <w:r>
        <w:t>Рис. 1. Фигуры</w:t>
      </w:r>
    </w:p>
    <w:p w14:paraId="2C75826B" w14:textId="77777777" w:rsidR="006C61E4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6C61E4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6C61E4">
        <w:t>). Одно деление сетки соответствует 1.</w:t>
      </w:r>
    </w:p>
    <w:p w14:paraId="331912F8" w14:textId="77777777" w:rsidR="006C61E4" w:rsidRDefault="003D76D1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 wp14:anchorId="1BBEA534" wp14:editId="7BD4750F">
            <wp:extent cx="1970216" cy="1952625"/>
            <wp:effectExtent l="19050" t="0" r="0" b="0"/>
            <wp:docPr id="2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54597" t="54462" r="27950" b="146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179" cy="19555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F99499" w14:textId="77777777" w:rsidR="006C61E4" w:rsidRDefault="006C61E4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78C6AFFC" w14:textId="77777777" w:rsidR="007E2678" w:rsidRPr="007E2678" w:rsidRDefault="000108F8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209BB0FE">
          <v:shape id="_x0000_i1216" type="#_x0000_t75" style="width:58.5pt;height:18pt" o:ole="">
            <v:imagedata r:id="rId26" o:title=""/>
          </v:shape>
          <o:OLEObject Type="Embed" ProgID="Equation.DSMT4" ShapeID="_x0000_i1216" DrawAspect="Content" ObjectID="_1731193072" r:id="rId331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22"/>
        <w:gridCol w:w="4733"/>
      </w:tblGrid>
      <w:tr w:rsidR="007E2678" w:rsidRPr="007E2678" w14:paraId="127CF77B" w14:textId="77777777" w:rsidTr="00C308DE">
        <w:trPr>
          <w:jc w:val="center"/>
        </w:trPr>
        <w:tc>
          <w:tcPr>
            <w:tcW w:w="3622" w:type="dxa"/>
            <w:vAlign w:val="center"/>
          </w:tcPr>
          <w:p w14:paraId="795A40CB" w14:textId="77777777" w:rsidR="007E2678" w:rsidRDefault="007E2678" w:rsidP="004C0D11">
            <w:pPr>
              <w:jc w:val="center"/>
              <w:rPr>
                <w:lang w:val="en-US"/>
              </w:rPr>
            </w:pPr>
            <w:r w:rsidRPr="00485D13">
              <w:rPr>
                <w:position w:val="-42"/>
                <w:sz w:val="24"/>
              </w:rPr>
              <w:object w:dxaOrig="2320" w:dyaOrig="960" w14:anchorId="0FE1D386">
                <v:shape id="_x0000_i1217" type="#_x0000_t75" style="width:115.5pt;height:48pt" o:ole="">
                  <v:imagedata r:id="rId332" o:title=""/>
                </v:shape>
                <o:OLEObject Type="Embed" ProgID="Equation.3" ShapeID="_x0000_i1217" DrawAspect="Content" ObjectID="_1731193073" r:id="rId333"/>
              </w:object>
            </w:r>
          </w:p>
        </w:tc>
        <w:tc>
          <w:tcPr>
            <w:tcW w:w="4733" w:type="dxa"/>
            <w:vAlign w:val="center"/>
          </w:tcPr>
          <w:p w14:paraId="16749B78" w14:textId="77777777" w:rsidR="007E2678" w:rsidRDefault="007E2678" w:rsidP="004C0D11">
            <w:pPr>
              <w:jc w:val="center"/>
            </w:pPr>
            <w:r w:rsidRPr="00485D13">
              <w:rPr>
                <w:position w:val="-88"/>
                <w:sz w:val="24"/>
              </w:rPr>
              <w:object w:dxaOrig="2600" w:dyaOrig="1880" w14:anchorId="657C6796">
                <v:shape id="_x0000_i1218" type="#_x0000_t75" style="width:129pt;height:93pt" o:ole="">
                  <v:imagedata r:id="rId334" o:title=""/>
                </v:shape>
                <o:OLEObject Type="Embed" ProgID="Equation.3" ShapeID="_x0000_i1218" DrawAspect="Content" ObjectID="_1731193074" r:id="rId335"/>
              </w:object>
            </w:r>
          </w:p>
        </w:tc>
      </w:tr>
    </w:tbl>
    <w:p w14:paraId="5F2ED597" w14:textId="77777777" w:rsidR="000108F8" w:rsidRDefault="000108F8" w:rsidP="004C0D11">
      <w:pPr>
        <w:widowControl w:val="0"/>
        <w:jc w:val="both"/>
      </w:pPr>
      <w:r>
        <w:t>8.</w:t>
      </w:r>
      <w:r w:rsidR="005979E6">
        <w:t xml:space="preserve"> Используя инструкцию </w:t>
      </w:r>
      <w:r w:rsidR="005979E6">
        <w:rPr>
          <w:lang w:val="en-US"/>
        </w:rPr>
        <w:t>switch</w:t>
      </w:r>
      <w:r w:rsidR="005979E6">
        <w:t xml:space="preserve"> составить программу, которая выводит </w:t>
      </w:r>
      <w:r w:rsidR="005979E6" w:rsidRPr="005979E6">
        <w:rPr>
          <w:position w:val="-12"/>
        </w:rPr>
        <w:object w:dxaOrig="639" w:dyaOrig="440" w14:anchorId="709ED043">
          <v:shape id="_x0000_i1219" type="#_x0000_t75" style="width:31.5pt;height:22.5pt" o:ole="">
            <v:imagedata r:id="rId336" o:title=""/>
          </v:shape>
          <o:OLEObject Type="Embed" ProgID="Equation.DSMT4" ShapeID="_x0000_i1219" DrawAspect="Content" ObjectID="_1731193075" r:id="rId337"/>
        </w:object>
      </w:r>
      <w:r w:rsidR="005979E6" w:rsidRPr="000322BD">
        <w:t xml:space="preserve"> </w:t>
      </w:r>
      <w:r w:rsidR="005979E6">
        <w:rPr>
          <w:lang w:val="en-US"/>
        </w:rPr>
        <w:t>c</w:t>
      </w:r>
      <w:r w:rsidR="005979E6">
        <w:t xml:space="preserve"> количеством чисел после запятой, соответствующей числу, которое ввел пользователь (не более 8 числе после запятой).</w:t>
      </w:r>
    </w:p>
    <w:p w14:paraId="22C4ECA1" w14:textId="77777777" w:rsidR="000108F8" w:rsidRDefault="000108F8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77B6B01B" w14:textId="77777777" w:rsidR="007E2678" w:rsidRDefault="000108F8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368EF0EC" w14:textId="77777777" w:rsidR="00AB12E0" w:rsidRPr="00422D1C" w:rsidRDefault="00AB12E0" w:rsidP="00A03E49">
      <w:pPr>
        <w:pStyle w:val="1"/>
      </w:pPr>
      <w:r>
        <w:br w:type="page"/>
      </w:r>
      <w:bookmarkStart w:id="24" w:name="_Toc50908184"/>
      <w:r w:rsidRPr="00422D1C">
        <w:lastRenderedPageBreak/>
        <w:t>Вариант № 24.</w:t>
      </w:r>
      <w:bookmarkEnd w:id="24"/>
    </w:p>
    <w:p w14:paraId="24BD63FB" w14:textId="77777777" w:rsidR="00AB12E0" w:rsidRDefault="00AB12E0" w:rsidP="004C0D11">
      <w:pPr>
        <w:widowControl w:val="0"/>
        <w:jc w:val="both"/>
      </w:pPr>
      <w:r>
        <w:t xml:space="preserve">1. </w:t>
      </w:r>
      <w:r w:rsidR="006C61E4">
        <w:t>В</w:t>
      </w:r>
      <w:r w:rsidR="006C61E4" w:rsidRPr="008404C3">
        <w:t xml:space="preserve"> </w:t>
      </w:r>
      <w:r w:rsidR="006C61E4" w:rsidRPr="008404C3">
        <w:rPr>
          <w:position w:val="-6"/>
        </w:rPr>
        <w:object w:dxaOrig="300" w:dyaOrig="300" w14:anchorId="17A89453">
          <v:shape id="_x0000_i1220" type="#_x0000_t75" style="width:15pt;height:15pt" o:ole="">
            <v:imagedata r:id="rId165" o:title=""/>
          </v:shape>
          <o:OLEObject Type="Embed" ProgID="Equation.3" ShapeID="_x0000_i1220" DrawAspect="Content" ObjectID="_1731193076" r:id="rId338"/>
        </w:object>
      </w:r>
      <w:r w:rsidR="006C61E4" w:rsidRPr="008404C3">
        <w:t xml:space="preserve"> этажном доме один подъезд, на</w:t>
      </w:r>
      <w:r w:rsidR="006C61E4" w:rsidRPr="008F1E29">
        <w:t xml:space="preserve"> </w:t>
      </w:r>
      <w:r w:rsidR="006C61E4">
        <w:t>четных этажа</w:t>
      </w:r>
      <w:r w:rsidR="006C61E4" w:rsidRPr="008404C3">
        <w:t xml:space="preserve"> по 5 квартир</w:t>
      </w:r>
      <w:r w:rsidR="006C61E4">
        <w:t>, на не четных – 4</w:t>
      </w:r>
      <w:r w:rsidR="006C61E4" w:rsidRPr="008404C3">
        <w:t>.</w:t>
      </w:r>
      <w:r w:rsidR="006C61E4">
        <w:t xml:space="preserve"> При входе в лифт вводится номер квартиры, а лифт указывает на какой этаж нужно ехать. </w:t>
      </w:r>
      <w:r w:rsidR="003D76D1">
        <w:t>Но л</w:t>
      </w:r>
      <w:r w:rsidR="006C61E4">
        <w:t>ифт сломан и может приезжать только на четные этажи здания. Если при вводе но</w:t>
      </w:r>
      <w:r w:rsidR="003D76D1">
        <w:t>мера квартиры этаж четный</w:t>
      </w:r>
      <w:r w:rsidR="006C61E4">
        <w:t xml:space="preserve">, то лифт выводит сообщение на какой этаж он едет. Если при вводе квартиры получился не четный этаж, тогда лифт предлагает выбрать на какой из ближайших четных этажей ему </w:t>
      </w:r>
      <w:r w:rsidR="003D76D1">
        <w:t>отправиться</w:t>
      </w:r>
      <w:r w:rsidR="006C61E4">
        <w:t xml:space="preserve">. </w:t>
      </w:r>
      <w:r w:rsidR="006C61E4" w:rsidRPr="008404C3">
        <w:t>В случае ошибочного ввода номера квартиры, программа должна сообщать об этом.</w:t>
      </w:r>
    </w:p>
    <w:p w14:paraId="10B14A49" w14:textId="77777777" w:rsidR="00AB12E0" w:rsidRDefault="00AB12E0" w:rsidP="004C0D11">
      <w:pPr>
        <w:widowControl w:val="0"/>
        <w:jc w:val="both"/>
      </w:pPr>
      <w:r>
        <w:t xml:space="preserve">2. </w:t>
      </w:r>
      <w:r w:rsidR="00F06976" w:rsidRPr="00F06976">
        <w:t>На числовой оси расположены три точки: А, В, С. Определить, какая из двух последних точек (В или С) расположена ближе к А, и вывести эту точку и ее расстояние от точки А.</w:t>
      </w:r>
    </w:p>
    <w:p w14:paraId="7C7B8B89" w14:textId="77777777"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2"/>
        </w:rPr>
        <w:object w:dxaOrig="3660" w:dyaOrig="960" w14:anchorId="394F02E7">
          <v:shape id="_x0000_i1221" type="#_x0000_t75" style="width:183pt;height:47.25pt" o:ole="">
            <v:imagedata r:id="rId339" o:title=""/>
          </v:shape>
          <o:OLEObject Type="Embed" ProgID="Equation.DSMT4" ShapeID="_x0000_i1221" DrawAspect="Content" ObjectID="_1731193077" r:id="rId340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272F2E16">
          <v:shape id="_x0000_i1222" type="#_x0000_t75" style="width:52.5pt;height:20.25pt" o:ole="">
            <v:imagedata r:id="rId20" o:title=""/>
          </v:shape>
          <o:OLEObject Type="Embed" ProgID="Equation.DSMT4" ShapeID="_x0000_i1222" DrawAspect="Content" ObjectID="_1731193078" r:id="rId341"/>
        </w:object>
      </w:r>
      <w:r w:rsidR="00F27B5F">
        <w:t xml:space="preserve"> с шагом 0,5</w:t>
      </w:r>
      <w:r>
        <w:t>.</w:t>
      </w:r>
    </w:p>
    <w:p w14:paraId="2AA50FBD" w14:textId="77777777"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06"/>
        </w:rPr>
        <w:object w:dxaOrig="5060" w:dyaOrig="2260" w14:anchorId="5807D77C">
          <v:shape id="_x0000_i1223" type="#_x0000_t75" style="width:253.5pt;height:112.5pt" o:ole="">
            <v:imagedata r:id="rId170" o:title=""/>
          </v:shape>
          <o:OLEObject Type="Embed" ProgID="Equation.DSMT4" ShapeID="_x0000_i1223" DrawAspect="Content" ObjectID="_1731193079" r:id="rId342"/>
        </w:object>
      </w:r>
      <w:r w:rsidR="00736F47">
        <w:t>.</w:t>
      </w:r>
    </w:p>
    <w:p w14:paraId="1959A100" w14:textId="77777777" w:rsidR="00695E61" w:rsidRDefault="000108F8" w:rsidP="00695E61">
      <w:pPr>
        <w:widowControl w:val="0"/>
        <w:jc w:val="both"/>
      </w:pPr>
      <w:r>
        <w:t>5.</w:t>
      </w:r>
      <w:r w:rsidR="00695E61" w:rsidRPr="00695E61">
        <w:t xml:space="preserve"> </w:t>
      </w:r>
      <w:r w:rsidR="00695E61"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1E824096" w14:textId="77777777" w:rsidR="00695E61" w:rsidRDefault="00817EDF" w:rsidP="00695E61">
      <w:pPr>
        <w:widowControl w:val="0"/>
        <w:jc w:val="center"/>
      </w:pPr>
      <w:r w:rsidRPr="00817EDF">
        <w:rPr>
          <w:noProof/>
        </w:rPr>
        <w:drawing>
          <wp:inline distT="0" distB="0" distL="0" distR="0" wp14:anchorId="3FE2938D" wp14:editId="72436A73">
            <wp:extent cx="2228660" cy="1800000"/>
            <wp:effectExtent l="19050" t="0" r="190" b="0"/>
            <wp:docPr id="415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3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6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F48E31" w14:textId="77777777" w:rsidR="000108F8" w:rsidRDefault="00695E61" w:rsidP="00695E61">
      <w:pPr>
        <w:widowControl w:val="0"/>
        <w:jc w:val="center"/>
      </w:pPr>
      <w:r>
        <w:t>Рис. 1. Фигуры</w:t>
      </w:r>
    </w:p>
    <w:p w14:paraId="11FF9D29" w14:textId="77777777" w:rsidR="006C61E4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6C61E4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6C61E4">
        <w:t>). Одно деление сетки соответствует 1.</w:t>
      </w:r>
    </w:p>
    <w:p w14:paraId="163CD995" w14:textId="77777777" w:rsidR="006C61E4" w:rsidRDefault="003D76D1" w:rsidP="004C0D11">
      <w:pPr>
        <w:widowControl w:val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1F57C301" wp14:editId="04E0AF58">
            <wp:extent cx="2575560" cy="2537460"/>
            <wp:effectExtent l="19050" t="0" r="0" b="0"/>
            <wp:docPr id="20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31190" t="54462" r="51205" b="146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53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73D8A2" w14:textId="77777777" w:rsidR="006C61E4" w:rsidRDefault="006C61E4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14:paraId="724A9ED5" w14:textId="77777777" w:rsidR="007E2678" w:rsidRPr="007E2678" w:rsidRDefault="000108F8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3AB37C5D">
          <v:shape id="_x0000_i1224" type="#_x0000_t75" style="width:58.5pt;height:18pt" o:ole="">
            <v:imagedata r:id="rId26" o:title=""/>
          </v:shape>
          <o:OLEObject Type="Embed" ProgID="Equation.DSMT4" ShapeID="_x0000_i1224" DrawAspect="Content" ObjectID="_1731193080" r:id="rId344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22"/>
        <w:gridCol w:w="4733"/>
      </w:tblGrid>
      <w:tr w:rsidR="007E2678" w:rsidRPr="007E2678" w14:paraId="0D412FB0" w14:textId="77777777" w:rsidTr="00C308DE">
        <w:trPr>
          <w:jc w:val="center"/>
        </w:trPr>
        <w:tc>
          <w:tcPr>
            <w:tcW w:w="3622" w:type="dxa"/>
            <w:vAlign w:val="center"/>
          </w:tcPr>
          <w:p w14:paraId="33BC455E" w14:textId="77777777" w:rsidR="007E2678" w:rsidRDefault="007E2678" w:rsidP="004C0D11">
            <w:pPr>
              <w:jc w:val="center"/>
              <w:rPr>
                <w:lang w:val="en-US"/>
              </w:rPr>
            </w:pPr>
            <w:r w:rsidRPr="00485D13">
              <w:rPr>
                <w:position w:val="-48"/>
                <w:sz w:val="24"/>
              </w:rPr>
              <w:object w:dxaOrig="2420" w:dyaOrig="1080" w14:anchorId="12B6DADF">
                <v:shape id="_x0000_i1225" type="#_x0000_t75" style="width:121.5pt;height:54pt" o:ole="">
                  <v:imagedata r:id="rId322" o:title=""/>
                </v:shape>
                <o:OLEObject Type="Embed" ProgID="Equation.3" ShapeID="_x0000_i1225" DrawAspect="Content" ObjectID="_1731193081" r:id="rId345"/>
              </w:object>
            </w:r>
          </w:p>
        </w:tc>
        <w:tc>
          <w:tcPr>
            <w:tcW w:w="4733" w:type="dxa"/>
            <w:vAlign w:val="center"/>
          </w:tcPr>
          <w:p w14:paraId="58BE07E1" w14:textId="77777777" w:rsidR="007E2678" w:rsidRDefault="007E2678" w:rsidP="004C0D11">
            <w:pPr>
              <w:jc w:val="center"/>
            </w:pPr>
            <w:r w:rsidRPr="00485D13">
              <w:rPr>
                <w:position w:val="-84"/>
                <w:sz w:val="24"/>
              </w:rPr>
              <w:object w:dxaOrig="2799" w:dyaOrig="1800" w14:anchorId="0BF763BF">
                <v:shape id="_x0000_i1226" type="#_x0000_t75" style="width:139.5pt;height:90pt" o:ole="">
                  <v:imagedata r:id="rId324" o:title=""/>
                </v:shape>
                <o:OLEObject Type="Embed" ProgID="Equation.3" ShapeID="_x0000_i1226" DrawAspect="Content" ObjectID="_1731193082" r:id="rId346"/>
              </w:object>
            </w:r>
          </w:p>
        </w:tc>
      </w:tr>
    </w:tbl>
    <w:p w14:paraId="18CF2A76" w14:textId="77777777" w:rsidR="000108F8" w:rsidRDefault="000108F8" w:rsidP="004C0D11">
      <w:pPr>
        <w:widowControl w:val="0"/>
        <w:jc w:val="both"/>
      </w:pPr>
      <w:r>
        <w:t>8.</w:t>
      </w:r>
      <w:r w:rsidR="004F7951">
        <w:t xml:space="preserve"> Используя инструкцию </w:t>
      </w:r>
      <w:r w:rsidR="004F7951">
        <w:rPr>
          <w:lang w:val="en-US"/>
        </w:rPr>
        <w:t>switch</w:t>
      </w:r>
      <w:r w:rsidR="004F7951">
        <w:t xml:space="preserve"> составить график выдачи книг на факультете ФПММ в 2020 году на неделю. Пользователь вводит день недели, а программа выводит ему расписание по времени на день выдачи книг студентам ФПММ по группам.</w:t>
      </w:r>
    </w:p>
    <w:p w14:paraId="5E9CBB32" w14:textId="77777777" w:rsidR="000108F8" w:rsidRDefault="000108F8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3DC64E32" w14:textId="77777777" w:rsidR="00AB12E0" w:rsidRDefault="000108F8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14:paraId="7BB2B69E" w14:textId="77777777" w:rsidR="00AB12E0" w:rsidRDefault="00AB12E0" w:rsidP="00A03E49">
      <w:pPr>
        <w:pStyle w:val="1"/>
      </w:pPr>
      <w:r>
        <w:br w:type="page"/>
      </w:r>
      <w:bookmarkStart w:id="25" w:name="_Toc50908185"/>
      <w:r w:rsidRPr="004B17F3">
        <w:lastRenderedPageBreak/>
        <w:t>Вариант №</w:t>
      </w:r>
      <w:r>
        <w:t xml:space="preserve"> 25.</w:t>
      </w:r>
      <w:bookmarkEnd w:id="25"/>
    </w:p>
    <w:p w14:paraId="1214BF2A" w14:textId="77777777" w:rsidR="00AB12E0" w:rsidRPr="00FB2F3A" w:rsidRDefault="00AB12E0" w:rsidP="004C0D11">
      <w:pPr>
        <w:widowControl w:val="0"/>
        <w:jc w:val="both"/>
      </w:pPr>
      <w:r>
        <w:t xml:space="preserve">1. </w:t>
      </w:r>
      <w:r w:rsidR="006C61E4" w:rsidRPr="008404C3">
        <w:t>Написать программу, которая по заданным координатам трех точек на координатной плоскости определяет</w:t>
      </w:r>
      <w:r w:rsidR="006C61E4">
        <w:t xml:space="preserve">, принадлежат ли они окружности радиусом </w:t>
      </w:r>
      <w:r w:rsidR="006C61E4">
        <w:rPr>
          <w:lang w:val="en-US"/>
        </w:rPr>
        <w:t>R</w:t>
      </w:r>
      <w:r w:rsidR="006C61E4">
        <w:t xml:space="preserve"> с центром в точке (-</w:t>
      </w:r>
      <w:proofErr w:type="gramStart"/>
      <w:r w:rsidR="006C61E4">
        <w:rPr>
          <w:lang w:val="en-US"/>
        </w:rPr>
        <w:t>x</w:t>
      </w:r>
      <w:r w:rsidR="006C61E4" w:rsidRPr="006C61E4">
        <w:rPr>
          <w:vertAlign w:val="subscript"/>
          <w:lang w:val="en-US"/>
        </w:rPr>
        <w:t>c</w:t>
      </w:r>
      <w:r w:rsidR="006C61E4">
        <w:t>;</w:t>
      </w:r>
      <w:proofErr w:type="spellStart"/>
      <w:r w:rsidR="006C61E4">
        <w:rPr>
          <w:lang w:val="en-US"/>
        </w:rPr>
        <w:t>y</w:t>
      </w:r>
      <w:r w:rsidR="006C61E4" w:rsidRPr="006C61E4">
        <w:rPr>
          <w:vertAlign w:val="subscript"/>
          <w:lang w:val="en-US"/>
        </w:rPr>
        <w:t>c</w:t>
      </w:r>
      <w:proofErr w:type="spellEnd"/>
      <w:proofErr w:type="gramEnd"/>
      <w:r w:rsidR="006C61E4">
        <w:t>)</w:t>
      </w:r>
      <w:r w:rsidR="006C61E4" w:rsidRPr="008404C3">
        <w:t>. Если таковых нет, программа должна сообщать об этом.</w:t>
      </w:r>
    </w:p>
    <w:p w14:paraId="40F67A29" w14:textId="77777777" w:rsidR="00AB12E0" w:rsidRDefault="00AB12E0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проверяет – является ли</w:t>
      </w:r>
      <w:r w:rsidR="00FB2F3A">
        <w:t xml:space="preserve"> полученный в автобусе билет счастливым (пример 123659, 1+2+3=6+5+9 тогда счастливый, иначе нет)</w:t>
      </w:r>
      <w:r w:rsidRPr="008404C3">
        <w:t>.</w:t>
      </w:r>
    </w:p>
    <w:p w14:paraId="4AB950CF" w14:textId="77777777"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2"/>
        </w:rPr>
        <w:object w:dxaOrig="3300" w:dyaOrig="960" w14:anchorId="2CBA5BD9">
          <v:shape id="_x0000_i1227" type="#_x0000_t75" style="width:165pt;height:47.25pt" o:ole="">
            <v:imagedata r:id="rId347" o:title=""/>
          </v:shape>
          <o:OLEObject Type="Embed" ProgID="Equation.DSMT4" ShapeID="_x0000_i1227" DrawAspect="Content" ObjectID="_1731193083" r:id="rId34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 w14:anchorId="046255EC">
          <v:shape id="_x0000_i1228" type="#_x0000_t75" style="width:52.5pt;height:20.25pt" o:ole="">
            <v:imagedata r:id="rId20" o:title=""/>
          </v:shape>
          <o:OLEObject Type="Embed" ProgID="Equation.DSMT4" ShapeID="_x0000_i1228" DrawAspect="Content" ObjectID="_1731193084" r:id="rId349"/>
        </w:object>
      </w:r>
      <w:r w:rsidR="00F27B5F">
        <w:t xml:space="preserve"> с шагом 0,5</w:t>
      </w:r>
      <w:r>
        <w:t>.</w:t>
      </w:r>
    </w:p>
    <w:p w14:paraId="425DEDD7" w14:textId="77777777"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77212C">
        <w:rPr>
          <w:position w:val="-108"/>
        </w:rPr>
        <w:object w:dxaOrig="5280" w:dyaOrig="2299" w14:anchorId="4B86FA27">
          <v:shape id="_x0000_i1229" type="#_x0000_t75" style="width:264pt;height:115.5pt" o:ole="">
            <v:imagedata r:id="rId179" o:title=""/>
          </v:shape>
          <o:OLEObject Type="Embed" ProgID="Equation.DSMT4" ShapeID="_x0000_i1229" DrawAspect="Content" ObjectID="_1731193085" r:id="rId350"/>
        </w:object>
      </w:r>
      <w:r w:rsidR="00736F47">
        <w:t>.</w:t>
      </w:r>
    </w:p>
    <w:p w14:paraId="287A2660" w14:textId="77777777" w:rsidR="000108F8" w:rsidRDefault="000108F8" w:rsidP="004C0D11">
      <w:pPr>
        <w:widowControl w:val="0"/>
        <w:jc w:val="both"/>
      </w:pPr>
      <w:r>
        <w:t>5.</w:t>
      </w:r>
      <w:r w:rsidR="00695E61" w:rsidRPr="00695E61">
        <w:t xml:space="preserve"> </w:t>
      </w:r>
      <w:r w:rsidR="00695E61"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711EFF79" w14:textId="77777777" w:rsidR="00695E61" w:rsidRDefault="000926BC" w:rsidP="00695E61">
      <w:pPr>
        <w:widowControl w:val="0"/>
        <w:jc w:val="center"/>
      </w:pPr>
      <w:r w:rsidRPr="000926BC">
        <w:rPr>
          <w:noProof/>
        </w:rPr>
        <w:drawing>
          <wp:inline distT="0" distB="0" distL="0" distR="0" wp14:anchorId="14378595" wp14:editId="310C6FAF">
            <wp:extent cx="2788920" cy="1676603"/>
            <wp:effectExtent l="19050" t="0" r="0" b="0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028" cy="1678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3BB38D" w14:textId="77777777" w:rsidR="00695E61" w:rsidRDefault="00695E61" w:rsidP="00695E61">
      <w:pPr>
        <w:widowControl w:val="0"/>
        <w:jc w:val="center"/>
      </w:pPr>
      <w:r>
        <w:t>Рис. 1. Фигуры</w:t>
      </w:r>
    </w:p>
    <w:p w14:paraId="066405F6" w14:textId="77777777" w:rsidR="006C61E4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6C61E4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695E61">
        <w:t xml:space="preserve"> 2</w:t>
      </w:r>
      <w:r w:rsidR="006C61E4">
        <w:t>). Одно деление сетки соответствует 1.</w:t>
      </w:r>
    </w:p>
    <w:p w14:paraId="46456AC2" w14:textId="77777777" w:rsidR="006C61E4" w:rsidRDefault="003D76D1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 wp14:anchorId="45255C26" wp14:editId="454CF3E6">
            <wp:extent cx="2128629" cy="2090390"/>
            <wp:effectExtent l="19050" t="0" r="4971" b="0"/>
            <wp:docPr id="20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54597" t="24026" r="28078" b="455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172" cy="2090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1D7DC0" w14:textId="77777777" w:rsidR="006C61E4" w:rsidRPr="007E2678" w:rsidRDefault="006C61E4" w:rsidP="004C0D11">
      <w:pPr>
        <w:widowControl w:val="0"/>
        <w:jc w:val="center"/>
      </w:pPr>
      <w:r w:rsidRPr="007E2678">
        <w:rPr>
          <w:noProof/>
        </w:rPr>
        <w:t>Рис.</w:t>
      </w:r>
      <w:r w:rsidR="000926BC">
        <w:rPr>
          <w:noProof/>
        </w:rPr>
        <w:t xml:space="preserve"> 2.</w:t>
      </w:r>
      <w:r w:rsidRPr="007E2678">
        <w:rPr>
          <w:noProof/>
        </w:rPr>
        <w:t xml:space="preserve"> Фигура</w:t>
      </w:r>
    </w:p>
    <w:p w14:paraId="366E1075" w14:textId="77777777" w:rsidR="007E2678" w:rsidRPr="007E2678" w:rsidRDefault="000108F8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</w:t>
      </w:r>
      <w:r w:rsidR="007E2678">
        <w:t>.</w:t>
      </w:r>
      <w:r w:rsidR="007E2678" w:rsidRPr="007E2678">
        <w:t xml:space="preserve">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 w14:anchorId="34358D15">
          <v:shape id="_x0000_i1230" type="#_x0000_t75" style="width:58.5pt;height:18pt" o:ole="">
            <v:imagedata r:id="rId26" o:title=""/>
          </v:shape>
          <o:OLEObject Type="Embed" ProgID="Equation.DSMT4" ShapeID="_x0000_i1230" DrawAspect="Content" ObjectID="_1731193086" r:id="rId352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22"/>
        <w:gridCol w:w="4733"/>
      </w:tblGrid>
      <w:tr w:rsidR="007E2678" w:rsidRPr="007E2678" w14:paraId="5FCB43D7" w14:textId="77777777" w:rsidTr="00C308DE">
        <w:trPr>
          <w:jc w:val="center"/>
        </w:trPr>
        <w:tc>
          <w:tcPr>
            <w:tcW w:w="3622" w:type="dxa"/>
            <w:vAlign w:val="center"/>
          </w:tcPr>
          <w:p w14:paraId="377A2CF3" w14:textId="77777777" w:rsidR="007E2678" w:rsidRDefault="007E2678" w:rsidP="004C0D11">
            <w:pPr>
              <w:jc w:val="center"/>
              <w:rPr>
                <w:lang w:val="en-US"/>
              </w:rPr>
            </w:pPr>
            <w:r w:rsidRPr="00485D13">
              <w:rPr>
                <w:position w:val="-62"/>
                <w:sz w:val="24"/>
              </w:rPr>
              <w:object w:dxaOrig="2299" w:dyaOrig="1359" w14:anchorId="05721FE5">
                <v:shape id="_x0000_i1231" type="#_x0000_t75" style="width:114pt;height:67.5pt" o:ole="">
                  <v:imagedata r:id="rId284" o:title=""/>
                </v:shape>
                <o:OLEObject Type="Embed" ProgID="Equation.3" ShapeID="_x0000_i1231" DrawAspect="Content" ObjectID="_1731193087" r:id="rId353"/>
              </w:object>
            </w:r>
          </w:p>
        </w:tc>
        <w:tc>
          <w:tcPr>
            <w:tcW w:w="4733" w:type="dxa"/>
            <w:vAlign w:val="center"/>
          </w:tcPr>
          <w:p w14:paraId="651B34F3" w14:textId="77777777" w:rsidR="007E2678" w:rsidRDefault="007E2678" w:rsidP="004C0D11">
            <w:pPr>
              <w:jc w:val="center"/>
            </w:pPr>
            <w:r w:rsidRPr="00485D13">
              <w:rPr>
                <w:position w:val="-58"/>
                <w:sz w:val="24"/>
              </w:rPr>
              <w:object w:dxaOrig="2580" w:dyaOrig="1280" w14:anchorId="063E4FB0">
                <v:shape id="_x0000_i1232" type="#_x0000_t75" style="width:129pt;height:63pt" o:ole="">
                  <v:imagedata r:id="rId286" o:title=""/>
                </v:shape>
                <o:OLEObject Type="Embed" ProgID="Equation.3" ShapeID="_x0000_i1232" DrawAspect="Content" ObjectID="_1731193088" r:id="rId354"/>
              </w:object>
            </w:r>
          </w:p>
        </w:tc>
      </w:tr>
    </w:tbl>
    <w:p w14:paraId="13F668B9" w14:textId="77777777" w:rsidR="000108F8" w:rsidRDefault="000108F8" w:rsidP="004C0D11">
      <w:pPr>
        <w:widowControl w:val="0"/>
        <w:jc w:val="both"/>
      </w:pPr>
      <w:r>
        <w:t>8.</w:t>
      </w:r>
      <w:r w:rsidR="004F7951">
        <w:t xml:space="preserve"> Используя инструкцию </w:t>
      </w:r>
      <w:r w:rsidR="004F7951">
        <w:rPr>
          <w:lang w:val="en-US"/>
        </w:rPr>
        <w:t>switch</w:t>
      </w:r>
      <w:r w:rsidR="004F7951">
        <w:t xml:space="preserve"> составить программу, которая выводит диапазон артериального давления, считающегося нормой для этого десятилетия жизни человека. Пользователь вводит номер 10-я, а программа выводит ему диапазон нормального артериального давления.</w:t>
      </w:r>
    </w:p>
    <w:p w14:paraId="6F1C3DF9" w14:textId="77777777" w:rsidR="000108F8" w:rsidRDefault="000108F8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14:paraId="29825F36" w14:textId="77777777" w:rsidR="004E5789" w:rsidRPr="007E2678" w:rsidRDefault="000108F8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sectPr w:rsidR="004E5789" w:rsidRPr="007E2678" w:rsidSect="008976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DB58F6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F765B4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2DF3B45"/>
    <w:multiLevelType w:val="hybridMultilevel"/>
    <w:tmpl w:val="0DC808A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" w15:restartNumberingAfterBreak="0">
    <w:nsid w:val="1E4327FC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6611476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92A78D0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EAA7E57"/>
    <w:multiLevelType w:val="hybridMultilevel"/>
    <w:tmpl w:val="4118CA6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7" w15:restartNumberingAfterBreak="0">
    <w:nsid w:val="35C917FC"/>
    <w:multiLevelType w:val="hybridMultilevel"/>
    <w:tmpl w:val="8A8A5E1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 w15:restartNumberingAfterBreak="0">
    <w:nsid w:val="36104DD3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5E3E83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3346326"/>
    <w:multiLevelType w:val="hybridMultilevel"/>
    <w:tmpl w:val="526C6754"/>
    <w:lvl w:ilvl="0" w:tplc="A97209E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 w15:restartNumberingAfterBreak="0">
    <w:nsid w:val="46B31056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AEA2D2B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EE15923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F2019BC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7917CD8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543605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DA774CE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F822D48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A9A4844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7"/>
  </w:num>
  <w:num w:numId="3">
    <w:abstractNumId w:val="6"/>
  </w:num>
  <w:num w:numId="4">
    <w:abstractNumId w:val="10"/>
  </w:num>
  <w:num w:numId="5">
    <w:abstractNumId w:val="8"/>
  </w:num>
  <w:num w:numId="6">
    <w:abstractNumId w:val="12"/>
  </w:num>
  <w:num w:numId="7">
    <w:abstractNumId w:val="0"/>
  </w:num>
  <w:num w:numId="8">
    <w:abstractNumId w:val="4"/>
  </w:num>
  <w:num w:numId="9">
    <w:abstractNumId w:val="3"/>
  </w:num>
  <w:num w:numId="10">
    <w:abstractNumId w:val="9"/>
  </w:num>
  <w:num w:numId="11">
    <w:abstractNumId w:val="15"/>
  </w:num>
  <w:num w:numId="12">
    <w:abstractNumId w:val="11"/>
  </w:num>
  <w:num w:numId="13">
    <w:abstractNumId w:val="16"/>
  </w:num>
  <w:num w:numId="14">
    <w:abstractNumId w:val="5"/>
  </w:num>
  <w:num w:numId="15">
    <w:abstractNumId w:val="1"/>
  </w:num>
  <w:num w:numId="16">
    <w:abstractNumId w:val="18"/>
  </w:num>
  <w:num w:numId="17">
    <w:abstractNumId w:val="13"/>
  </w:num>
  <w:num w:numId="18">
    <w:abstractNumId w:val="17"/>
  </w:num>
  <w:num w:numId="19">
    <w:abstractNumId w:val="14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777F2"/>
    <w:rsid w:val="000074AB"/>
    <w:rsid w:val="000108F8"/>
    <w:rsid w:val="00015C7D"/>
    <w:rsid w:val="000322BD"/>
    <w:rsid w:val="000926BC"/>
    <w:rsid w:val="00095E85"/>
    <w:rsid w:val="00097A8A"/>
    <w:rsid w:val="000A7E1C"/>
    <w:rsid w:val="000B1ECB"/>
    <w:rsid w:val="00103AA6"/>
    <w:rsid w:val="001835F2"/>
    <w:rsid w:val="001D0ABC"/>
    <w:rsid w:val="001F1812"/>
    <w:rsid w:val="00207A59"/>
    <w:rsid w:val="0023284F"/>
    <w:rsid w:val="00237AD9"/>
    <w:rsid w:val="00252E70"/>
    <w:rsid w:val="002824E1"/>
    <w:rsid w:val="002A1CA1"/>
    <w:rsid w:val="002A6CE8"/>
    <w:rsid w:val="002E0631"/>
    <w:rsid w:val="00327479"/>
    <w:rsid w:val="0037074C"/>
    <w:rsid w:val="0038441E"/>
    <w:rsid w:val="003A456C"/>
    <w:rsid w:val="003A5816"/>
    <w:rsid w:val="003A775F"/>
    <w:rsid w:val="003B2A55"/>
    <w:rsid w:val="003D39BF"/>
    <w:rsid w:val="003D76D1"/>
    <w:rsid w:val="003F0847"/>
    <w:rsid w:val="003F1B5D"/>
    <w:rsid w:val="004011DF"/>
    <w:rsid w:val="00422D1C"/>
    <w:rsid w:val="004C0D11"/>
    <w:rsid w:val="004E0515"/>
    <w:rsid w:val="004E5789"/>
    <w:rsid w:val="004F7951"/>
    <w:rsid w:val="00505576"/>
    <w:rsid w:val="005210A7"/>
    <w:rsid w:val="005304F9"/>
    <w:rsid w:val="0058744E"/>
    <w:rsid w:val="005970E1"/>
    <w:rsid w:val="005979E6"/>
    <w:rsid w:val="005A7D45"/>
    <w:rsid w:val="005E38BF"/>
    <w:rsid w:val="00605BBA"/>
    <w:rsid w:val="0062771C"/>
    <w:rsid w:val="006472FA"/>
    <w:rsid w:val="00651C37"/>
    <w:rsid w:val="006740A4"/>
    <w:rsid w:val="00685D16"/>
    <w:rsid w:val="00695E61"/>
    <w:rsid w:val="006A418E"/>
    <w:rsid w:val="006C61E4"/>
    <w:rsid w:val="006C6785"/>
    <w:rsid w:val="00736F47"/>
    <w:rsid w:val="0077212C"/>
    <w:rsid w:val="007777F2"/>
    <w:rsid w:val="007B2946"/>
    <w:rsid w:val="007E2678"/>
    <w:rsid w:val="007F1105"/>
    <w:rsid w:val="007F2C53"/>
    <w:rsid w:val="007F6692"/>
    <w:rsid w:val="00817EDF"/>
    <w:rsid w:val="008422ED"/>
    <w:rsid w:val="0085311A"/>
    <w:rsid w:val="0087606E"/>
    <w:rsid w:val="008976F3"/>
    <w:rsid w:val="008A2111"/>
    <w:rsid w:val="008B592A"/>
    <w:rsid w:val="008C32C7"/>
    <w:rsid w:val="008D4880"/>
    <w:rsid w:val="008D4D72"/>
    <w:rsid w:val="008D5864"/>
    <w:rsid w:val="008F1E29"/>
    <w:rsid w:val="00901BBE"/>
    <w:rsid w:val="00903B73"/>
    <w:rsid w:val="0094283C"/>
    <w:rsid w:val="00944506"/>
    <w:rsid w:val="0095104B"/>
    <w:rsid w:val="009B6AD6"/>
    <w:rsid w:val="009E28EA"/>
    <w:rsid w:val="009F48B6"/>
    <w:rsid w:val="009F7718"/>
    <w:rsid w:val="00A03E49"/>
    <w:rsid w:val="00A37F17"/>
    <w:rsid w:val="00A576E0"/>
    <w:rsid w:val="00A6235C"/>
    <w:rsid w:val="00AB12E0"/>
    <w:rsid w:val="00AB6CAE"/>
    <w:rsid w:val="00AC73C9"/>
    <w:rsid w:val="00AE7808"/>
    <w:rsid w:val="00AF0A64"/>
    <w:rsid w:val="00AF4DE8"/>
    <w:rsid w:val="00B07A3E"/>
    <w:rsid w:val="00B1220D"/>
    <w:rsid w:val="00B37D42"/>
    <w:rsid w:val="00B77F8D"/>
    <w:rsid w:val="00B82665"/>
    <w:rsid w:val="00B90095"/>
    <w:rsid w:val="00BF3D7E"/>
    <w:rsid w:val="00C308DE"/>
    <w:rsid w:val="00C31F1A"/>
    <w:rsid w:val="00C83EDA"/>
    <w:rsid w:val="00CC5514"/>
    <w:rsid w:val="00D32025"/>
    <w:rsid w:val="00D53BAC"/>
    <w:rsid w:val="00D92E95"/>
    <w:rsid w:val="00DA4952"/>
    <w:rsid w:val="00DE2D41"/>
    <w:rsid w:val="00DE411B"/>
    <w:rsid w:val="00DF46BB"/>
    <w:rsid w:val="00E12061"/>
    <w:rsid w:val="00E16E56"/>
    <w:rsid w:val="00E20080"/>
    <w:rsid w:val="00E25A55"/>
    <w:rsid w:val="00E45A8C"/>
    <w:rsid w:val="00E642B2"/>
    <w:rsid w:val="00EA2F5B"/>
    <w:rsid w:val="00EC5556"/>
    <w:rsid w:val="00ED7552"/>
    <w:rsid w:val="00EF296F"/>
    <w:rsid w:val="00F03510"/>
    <w:rsid w:val="00F05F74"/>
    <w:rsid w:val="00F06976"/>
    <w:rsid w:val="00F07881"/>
    <w:rsid w:val="00F15A15"/>
    <w:rsid w:val="00F27B5F"/>
    <w:rsid w:val="00F50E23"/>
    <w:rsid w:val="00F74AD4"/>
    <w:rsid w:val="00F75B70"/>
    <w:rsid w:val="00F7617A"/>
    <w:rsid w:val="00F94162"/>
    <w:rsid w:val="00F95197"/>
    <w:rsid w:val="00F97013"/>
    <w:rsid w:val="00FA53BE"/>
    <w:rsid w:val="00FB2F3A"/>
    <w:rsid w:val="00FC2175"/>
    <w:rsid w:val="00FD0921"/>
    <w:rsid w:val="00FE7153"/>
    <w:rsid w:val="00FF3BF3"/>
    <w:rsid w:val="00FF6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EA75370"/>
  <w15:docId w15:val="{93185193-7A17-44D4-8783-B719BF1DFB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777F2"/>
    <w:rPr>
      <w:sz w:val="28"/>
      <w:szCs w:val="28"/>
    </w:rPr>
  </w:style>
  <w:style w:type="paragraph" w:styleId="1">
    <w:name w:val="heading 1"/>
    <w:basedOn w:val="a"/>
    <w:next w:val="a"/>
    <w:qFormat/>
    <w:rsid w:val="00A03E49"/>
    <w:pPr>
      <w:keepNext/>
      <w:widowControl w:val="0"/>
      <w:jc w:val="both"/>
      <w:outlineLvl w:val="0"/>
    </w:pPr>
    <w:rPr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7777F2"/>
    <w:pPr>
      <w:widowControl w:val="0"/>
      <w:ind w:firstLine="567"/>
      <w:jc w:val="both"/>
    </w:pPr>
    <w:rPr>
      <w:sz w:val="22"/>
      <w:szCs w:val="24"/>
    </w:rPr>
  </w:style>
  <w:style w:type="paragraph" w:styleId="a4">
    <w:name w:val="Balloon Text"/>
    <w:basedOn w:val="a"/>
    <w:link w:val="a5"/>
    <w:rsid w:val="006C678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6C6785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A03E49"/>
    <w:rPr>
      <w:color w:val="0000FF" w:themeColor="hyperlink"/>
      <w:u w:val="single"/>
    </w:rPr>
  </w:style>
  <w:style w:type="paragraph" w:styleId="10">
    <w:name w:val="toc 1"/>
    <w:basedOn w:val="a"/>
    <w:next w:val="a"/>
    <w:autoRedefine/>
    <w:uiPriority w:val="39"/>
    <w:rsid w:val="00A03E49"/>
    <w:pPr>
      <w:spacing w:after="100"/>
    </w:pPr>
  </w:style>
  <w:style w:type="paragraph" w:styleId="a7">
    <w:name w:val="Document Map"/>
    <w:basedOn w:val="a"/>
    <w:link w:val="a8"/>
    <w:rsid w:val="00E12061"/>
    <w:rPr>
      <w:rFonts w:ascii="Tahoma" w:hAnsi="Tahoma" w:cs="Tahoma"/>
      <w:sz w:val="16"/>
      <w:szCs w:val="16"/>
    </w:rPr>
  </w:style>
  <w:style w:type="character" w:customStyle="1" w:styleId="a8">
    <w:name w:val="Схема документа Знак"/>
    <w:basedOn w:val="a0"/>
    <w:link w:val="a7"/>
    <w:rsid w:val="00E1206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6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36.wmf"/><Relationship Id="rId170" Type="http://schemas.openxmlformats.org/officeDocument/2006/relationships/image" Target="media/image80.wmf"/><Relationship Id="rId226" Type="http://schemas.openxmlformats.org/officeDocument/2006/relationships/image" Target="media/image102.png"/><Relationship Id="rId268" Type="http://schemas.openxmlformats.org/officeDocument/2006/relationships/oleObject" Target="embeddings/oleObject148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image" Target="media/image84.emf"/><Relationship Id="rId237" Type="http://schemas.openxmlformats.org/officeDocument/2006/relationships/oleObject" Target="embeddings/oleObject126.bin"/><Relationship Id="rId279" Type="http://schemas.openxmlformats.org/officeDocument/2006/relationships/oleObject" Target="embeddings/oleObject15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61.bin"/><Relationship Id="rId304" Type="http://schemas.openxmlformats.org/officeDocument/2006/relationships/image" Target="media/image130.wmf"/><Relationship Id="rId346" Type="http://schemas.openxmlformats.org/officeDocument/2006/relationships/oleObject" Target="embeddings/oleObject19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48" Type="http://schemas.openxmlformats.org/officeDocument/2006/relationships/oleObject" Target="embeddings/oleObject135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78.bin"/><Relationship Id="rId54" Type="http://schemas.openxmlformats.org/officeDocument/2006/relationships/image" Target="media/image26.png"/><Relationship Id="rId96" Type="http://schemas.openxmlformats.org/officeDocument/2006/relationships/oleObject" Target="embeddings/oleObject45.bin"/><Relationship Id="rId161" Type="http://schemas.openxmlformats.org/officeDocument/2006/relationships/image" Target="media/image77.emf"/><Relationship Id="rId217" Type="http://schemas.openxmlformats.org/officeDocument/2006/relationships/image" Target="media/image98.wmf"/><Relationship Id="rId259" Type="http://schemas.openxmlformats.org/officeDocument/2006/relationships/image" Target="media/image111.e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16.wmf"/><Relationship Id="rId326" Type="http://schemas.openxmlformats.org/officeDocument/2006/relationships/image" Target="media/image137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image" Target="media/image81.emf"/><Relationship Id="rId228" Type="http://schemas.openxmlformats.org/officeDocument/2006/relationships/oleObject" Target="embeddings/oleObject121.bin"/><Relationship Id="rId281" Type="http://schemas.openxmlformats.org/officeDocument/2006/relationships/image" Target="media/image120.emf"/><Relationship Id="rId337" Type="http://schemas.openxmlformats.org/officeDocument/2006/relationships/oleObject" Target="embeddings/oleObject191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7.wmf"/><Relationship Id="rId141" Type="http://schemas.openxmlformats.org/officeDocument/2006/relationships/image" Target="media/image70.png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8.bin"/><Relationship Id="rId250" Type="http://schemas.openxmlformats.org/officeDocument/2006/relationships/oleObject" Target="embeddings/oleObject136.bin"/><Relationship Id="rId292" Type="http://schemas.openxmlformats.org/officeDocument/2006/relationships/image" Target="media/image125.emf"/><Relationship Id="rId306" Type="http://schemas.openxmlformats.org/officeDocument/2006/relationships/oleObject" Target="embeddings/oleObject17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99.bin"/><Relationship Id="rId152" Type="http://schemas.openxmlformats.org/officeDocument/2006/relationships/image" Target="media/image74.e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9.bin"/><Relationship Id="rId261" Type="http://schemas.openxmlformats.org/officeDocument/2006/relationships/oleObject" Target="embeddings/oleObject145.bin"/><Relationship Id="rId14" Type="http://schemas.openxmlformats.org/officeDocument/2006/relationships/image" Target="media/image5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79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81.bin"/><Relationship Id="rId219" Type="http://schemas.openxmlformats.org/officeDocument/2006/relationships/image" Target="media/image99.wmf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7.bin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7.wmf"/><Relationship Id="rId293" Type="http://schemas.openxmlformats.org/officeDocument/2006/relationships/oleObject" Target="embeddings/oleObject163.bin"/><Relationship Id="rId307" Type="http://schemas.openxmlformats.org/officeDocument/2006/relationships/image" Target="media/image131.wmf"/><Relationship Id="rId328" Type="http://schemas.openxmlformats.org/officeDocument/2006/relationships/oleObject" Target="embeddings/oleObject186.bin"/><Relationship Id="rId349" Type="http://schemas.openxmlformats.org/officeDocument/2006/relationships/oleObject" Target="embeddings/oleObject200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89.wmf"/><Relationship Id="rId209" Type="http://schemas.openxmlformats.org/officeDocument/2006/relationships/image" Target="media/image95.emf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57.bin"/><Relationship Id="rId318" Type="http://schemas.openxmlformats.org/officeDocument/2006/relationships/oleObject" Target="embeddings/oleObject180.bin"/><Relationship Id="rId339" Type="http://schemas.openxmlformats.org/officeDocument/2006/relationships/image" Target="media/image142.wmf"/><Relationship Id="rId78" Type="http://schemas.openxmlformats.org/officeDocument/2006/relationships/image" Target="media/image38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20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2.bin"/><Relationship Id="rId329" Type="http://schemas.openxmlformats.org/officeDocument/2006/relationships/oleObject" Target="embeddings/oleObject187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4.e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93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2.wmf"/><Relationship Id="rId284" Type="http://schemas.openxmlformats.org/officeDocument/2006/relationships/image" Target="media/image122.wmf"/><Relationship Id="rId319" Type="http://schemas.openxmlformats.org/officeDocument/2006/relationships/oleObject" Target="embeddings/oleObject181.bin"/><Relationship Id="rId37" Type="http://schemas.openxmlformats.org/officeDocument/2006/relationships/image" Target="media/image17.emf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38.emf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image" Target="media/image86.wmf"/><Relationship Id="rId351" Type="http://schemas.openxmlformats.org/officeDocument/2006/relationships/image" Target="media/image145.emf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9.bin"/><Relationship Id="rId274" Type="http://schemas.openxmlformats.org/officeDocument/2006/relationships/image" Target="media/image118.wmf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5.png"/><Relationship Id="rId134" Type="http://schemas.openxmlformats.org/officeDocument/2006/relationships/oleObject" Target="embeddings/oleObject63.bin"/><Relationship Id="rId320" Type="http://schemas.openxmlformats.org/officeDocument/2006/relationships/image" Target="media/image134.e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97" Type="http://schemas.openxmlformats.org/officeDocument/2006/relationships/image" Target="media/image90.wmf"/><Relationship Id="rId341" Type="http://schemas.openxmlformats.org/officeDocument/2006/relationships/oleObject" Target="embeddings/oleObject194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jpeg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7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e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88.bin"/><Relationship Id="rId352" Type="http://schemas.openxmlformats.org/officeDocument/2006/relationships/oleObject" Target="embeddings/oleObject20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4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52.bin"/><Relationship Id="rId296" Type="http://schemas.openxmlformats.org/officeDocument/2006/relationships/image" Target="media/image126.wmf"/><Relationship Id="rId300" Type="http://schemas.openxmlformats.org/officeDocument/2006/relationships/image" Target="media/image128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82.bin"/><Relationship Id="rId342" Type="http://schemas.openxmlformats.org/officeDocument/2006/relationships/oleObject" Target="embeddings/oleObject195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3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3.wmf"/><Relationship Id="rId286" Type="http://schemas.openxmlformats.org/officeDocument/2006/relationships/image" Target="media/image12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e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32.emf"/><Relationship Id="rId332" Type="http://schemas.openxmlformats.org/officeDocument/2006/relationships/image" Target="media/image139.wmf"/><Relationship Id="rId353" Type="http://schemas.openxmlformats.org/officeDocument/2006/relationships/oleObject" Target="embeddings/oleObject203.bin"/><Relationship Id="rId71" Type="http://schemas.openxmlformats.org/officeDocument/2006/relationships/image" Target="media/image34.emf"/><Relationship Id="rId92" Type="http://schemas.openxmlformats.org/officeDocument/2006/relationships/oleObject" Target="embeddings/oleObject43.bin"/><Relationship Id="rId213" Type="http://schemas.openxmlformats.org/officeDocument/2006/relationships/image" Target="media/image96.wmf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6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8.bin"/><Relationship Id="rId322" Type="http://schemas.openxmlformats.org/officeDocument/2006/relationships/image" Target="media/image135.wmf"/><Relationship Id="rId343" Type="http://schemas.openxmlformats.org/officeDocument/2006/relationships/image" Target="media/image143.e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8.wmf"/><Relationship Id="rId266" Type="http://schemas.openxmlformats.org/officeDocument/2006/relationships/image" Target="media/image114.wmf"/><Relationship Id="rId287" Type="http://schemas.openxmlformats.org/officeDocument/2006/relationships/oleObject" Target="embeddings/oleObject159.bin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image" Target="media/image62.png"/><Relationship Id="rId147" Type="http://schemas.openxmlformats.org/officeDocument/2006/relationships/image" Target="media/image72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75.bin"/><Relationship Id="rId333" Type="http://schemas.openxmlformats.org/officeDocument/2006/relationships/oleObject" Target="embeddings/oleObject189.bin"/><Relationship Id="rId354" Type="http://schemas.openxmlformats.org/officeDocument/2006/relationships/oleObject" Target="embeddings/oleObject204.bin"/><Relationship Id="rId51" Type="http://schemas.openxmlformats.org/officeDocument/2006/relationships/image" Target="media/image24.wmf"/><Relationship Id="rId72" Type="http://schemas.openxmlformats.org/officeDocument/2006/relationships/image" Target="media/image35.png"/><Relationship Id="rId93" Type="http://schemas.openxmlformats.org/officeDocument/2006/relationships/image" Target="media/image45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41.bin"/><Relationship Id="rId277" Type="http://schemas.openxmlformats.org/officeDocument/2006/relationships/image" Target="media/image119.wmf"/><Relationship Id="rId298" Type="http://schemas.openxmlformats.org/officeDocument/2006/relationships/image" Target="media/image12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8.bin"/><Relationship Id="rId302" Type="http://schemas.openxmlformats.org/officeDocument/2006/relationships/image" Target="media/image129.wmf"/><Relationship Id="rId323" Type="http://schemas.openxmlformats.org/officeDocument/2006/relationships/oleObject" Target="embeddings/oleObject183.bin"/><Relationship Id="rId344" Type="http://schemas.openxmlformats.org/officeDocument/2006/relationships/oleObject" Target="embeddings/oleObject19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1.emf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5.wmf"/><Relationship Id="rId288" Type="http://schemas.openxmlformats.org/officeDocument/2006/relationships/image" Target="media/image124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7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40.wmf"/><Relationship Id="rId355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7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42.bin"/><Relationship Id="rId278" Type="http://schemas.openxmlformats.org/officeDocument/2006/relationships/oleObject" Target="embeddings/oleObject154.bin"/><Relationship Id="rId303" Type="http://schemas.openxmlformats.org/officeDocument/2006/relationships/oleObject" Target="embeddings/oleObject169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97.bin"/><Relationship Id="rId191" Type="http://schemas.openxmlformats.org/officeDocument/2006/relationships/image" Target="media/image88.e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3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e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77.bin"/><Relationship Id="rId356" Type="http://schemas.openxmlformats.org/officeDocument/2006/relationships/theme" Target="theme/theme1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4.bin"/><Relationship Id="rId258" Type="http://schemas.openxmlformats.org/officeDocument/2006/relationships/oleObject" Target="embeddings/oleObject143.bin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84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56.bin"/><Relationship Id="rId336" Type="http://schemas.openxmlformats.org/officeDocument/2006/relationships/image" Target="media/image14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9.emf"/><Relationship Id="rId182" Type="http://schemas.openxmlformats.org/officeDocument/2006/relationships/image" Target="media/image85.png"/><Relationship Id="rId6" Type="http://schemas.openxmlformats.org/officeDocument/2006/relationships/image" Target="media/image1.wmf"/><Relationship Id="rId238" Type="http://schemas.openxmlformats.org/officeDocument/2006/relationships/oleObject" Target="embeddings/oleObject127.bin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0.bin"/><Relationship Id="rId347" Type="http://schemas.openxmlformats.org/officeDocument/2006/relationships/image" Target="media/image144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09.e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4.bin"/><Relationship Id="rId316" Type="http://schemas.openxmlformats.org/officeDocument/2006/relationships/image" Target="media/image133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5.bin"/><Relationship Id="rId271" Type="http://schemas.openxmlformats.org/officeDocument/2006/relationships/oleObject" Target="embeddings/oleObject150.bin"/><Relationship Id="rId24" Type="http://schemas.openxmlformats.org/officeDocument/2006/relationships/image" Target="media/image10.e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85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7.emf"/><Relationship Id="rId35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21.png"/><Relationship Id="rId338" Type="http://schemas.openxmlformats.org/officeDocument/2006/relationships/oleObject" Target="embeddings/oleObject192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D5755D0-5BFB-47D9-985D-FE4BDF042B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7</TotalTime>
  <Pages>1</Pages>
  <Words>7553</Words>
  <Characters>43057</Characters>
  <Application>Microsoft Office Word</Application>
  <DocSecurity>0</DocSecurity>
  <Lines>358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нт № 1</vt:lpstr>
    </vt:vector>
  </TitlesOfParts>
  <Company>1</Company>
  <LinksUpToDate>false</LinksUpToDate>
  <CharactersWithSpaces>50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нт № 1</dc:title>
  <dc:creator>1</dc:creator>
  <cp:lastModifiedBy>hacker</cp:lastModifiedBy>
  <cp:revision>46</cp:revision>
  <cp:lastPrinted>2015-11-17T08:13:00Z</cp:lastPrinted>
  <dcterms:created xsi:type="dcterms:W3CDTF">2020-09-13T11:49:00Z</dcterms:created>
  <dcterms:modified xsi:type="dcterms:W3CDTF">2022-11-28T21:02:00Z</dcterms:modified>
</cp:coreProperties>
</file>